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5408"/>
        <w:gridCol w:w="4517"/>
      </w:tblGrid>
      <w:tr w:rsidR="009C0216" w:rsidRPr="00201843" w14:paraId="675B8DCF" w14:textId="77777777" w:rsidTr="00C520B2">
        <w:trPr>
          <w:trHeight w:val="980"/>
        </w:trPr>
        <w:tc>
          <w:tcPr>
            <w:tcW w:w="5408" w:type="dxa"/>
            <w:shd w:val="clear" w:color="auto" w:fill="auto"/>
          </w:tcPr>
          <w:p w14:paraId="3843E797" w14:textId="221A597D" w:rsidR="009C0216" w:rsidRPr="00CA5901" w:rsidRDefault="009C0216" w:rsidP="00B510F5">
            <w:pPr>
              <w:tabs>
                <w:tab w:val="right" w:pos="4729"/>
              </w:tabs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20184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 xml:space="preserve">TRƯỜNG THCS </w:t>
            </w:r>
            <w:r w:rsidR="00CA5901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en-US"/>
              </w:rPr>
              <w:t>VẠN PHÚC</w:t>
            </w:r>
          </w:p>
          <w:p w14:paraId="641902CA" w14:textId="67E7D591" w:rsidR="009C0216" w:rsidRPr="00201843" w:rsidRDefault="009C0216" w:rsidP="00CA5901">
            <w:pP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20184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 xml:space="preserve">      </w:t>
            </w:r>
          </w:p>
        </w:tc>
        <w:tc>
          <w:tcPr>
            <w:tcW w:w="4517" w:type="dxa"/>
            <w:shd w:val="clear" w:color="auto" w:fill="auto"/>
          </w:tcPr>
          <w:p w14:paraId="2E8CEF07" w14:textId="77777777" w:rsidR="009C0216" w:rsidRPr="00201843" w:rsidRDefault="009C0216" w:rsidP="00B510F5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20184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ĐỀ CƯƠNG ÔN TẬP GIỮA KÌ I</w:t>
            </w:r>
          </w:p>
          <w:p w14:paraId="6FBAABBE" w14:textId="41DC4765" w:rsidR="009C0216" w:rsidRPr="00201843" w:rsidRDefault="009C0216" w:rsidP="00B510F5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20184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 xml:space="preserve">MÔN TOÁN </w:t>
            </w:r>
            <w:r w:rsidR="00C520B2" w:rsidRPr="0020184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en-US"/>
              </w:rPr>
              <w:t>7</w:t>
            </w:r>
          </w:p>
        </w:tc>
      </w:tr>
    </w:tbl>
    <w:p w14:paraId="712C659C" w14:textId="77777777" w:rsidR="009C0216" w:rsidRPr="00201843" w:rsidRDefault="009C0216" w:rsidP="00665BD1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5745FBD5" w14:textId="77777777" w:rsidR="009C0216" w:rsidRPr="00201843" w:rsidRDefault="009C0216" w:rsidP="00665BD1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17981A55" w14:textId="77777777" w:rsidR="009C0216" w:rsidRPr="00201843" w:rsidRDefault="009C0216" w:rsidP="00665BD1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0146DC09" w14:textId="77777777" w:rsidR="009C0216" w:rsidRPr="00201843" w:rsidRDefault="009C0216" w:rsidP="00665BD1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1A430504" w14:textId="56B1D1CC" w:rsidR="0075384B" w:rsidRPr="00201843" w:rsidRDefault="002B0B6A" w:rsidP="00665BD1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01843">
        <w:rPr>
          <w:rFonts w:ascii="Times New Roman" w:hAnsi="Times New Roman" w:cs="Times New Roman"/>
          <w:b/>
          <w:color w:val="0000FF"/>
          <w:sz w:val="24"/>
          <w:szCs w:val="24"/>
        </w:rPr>
        <w:t>Dạng 1: Thực hiện phép tính</w:t>
      </w:r>
    </w:p>
    <w:p w14:paraId="450B104C" w14:textId="3A0A6026" w:rsidR="0075384B" w:rsidRPr="00201843" w:rsidRDefault="0075384B" w:rsidP="00665BD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01843">
        <w:rPr>
          <w:rFonts w:ascii="Times New Roman" w:hAnsi="Times New Roman" w:cs="Times New Roman"/>
          <w:b/>
          <w:sz w:val="24"/>
          <w:szCs w:val="24"/>
          <w:lang w:val="en-US"/>
        </w:rPr>
        <w:t xml:space="preserve">Bài 1: </w:t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>Tính:</w:t>
      </w:r>
    </w:p>
    <w:tbl>
      <w:tblPr>
        <w:tblStyle w:val="TableGrid"/>
        <w:tblW w:w="110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45"/>
        <w:gridCol w:w="5566"/>
      </w:tblGrid>
      <w:tr w:rsidR="00071CB4" w:rsidRPr="00201843" w14:paraId="41BC2DE0" w14:textId="77777777" w:rsidTr="007A395E">
        <w:trPr>
          <w:trHeight w:val="543"/>
        </w:trPr>
        <w:tc>
          <w:tcPr>
            <w:tcW w:w="5445" w:type="dxa"/>
          </w:tcPr>
          <w:p w14:paraId="0630FF99" w14:textId="4B72FA6B" w:rsidR="00071CB4" w:rsidRPr="00201843" w:rsidRDefault="00071CB4" w:rsidP="00665BD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018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) </w:t>
            </w:r>
            <w:r w:rsidRPr="0020184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20" w:dyaOrig="740" w14:anchorId="0DB4AB3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4pt;height:36.6pt" o:ole="">
                  <v:imagedata r:id="rId5" o:title=""/>
                </v:shape>
                <o:OLEObject Type="Embed" ProgID="Equation.DSMT4" ShapeID="_x0000_i1025" DrawAspect="Content" ObjectID="_1727245336" r:id="rId6"/>
              </w:object>
            </w:r>
          </w:p>
        </w:tc>
        <w:tc>
          <w:tcPr>
            <w:tcW w:w="5566" w:type="dxa"/>
          </w:tcPr>
          <w:p w14:paraId="20CA4D80" w14:textId="7E4B5228" w:rsidR="00071CB4" w:rsidRPr="00201843" w:rsidRDefault="00071CB4" w:rsidP="00665BD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018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) </w:t>
            </w:r>
            <w:r w:rsidRPr="0020184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000" w:dyaOrig="740" w14:anchorId="6E13D3CC">
                <v:shape id="_x0000_i1026" type="#_x0000_t75" style="width:99.6pt;height:36.6pt" o:ole="">
                  <v:imagedata r:id="rId7" o:title=""/>
                </v:shape>
                <o:OLEObject Type="Embed" ProgID="Equation.DSMT4" ShapeID="_x0000_i1026" DrawAspect="Content" ObjectID="_1727245337" r:id="rId8"/>
              </w:object>
            </w:r>
          </w:p>
        </w:tc>
      </w:tr>
      <w:tr w:rsidR="00071CB4" w:rsidRPr="00201843" w14:paraId="78DBDB22" w14:textId="77777777" w:rsidTr="007A395E">
        <w:trPr>
          <w:trHeight w:val="753"/>
        </w:trPr>
        <w:tc>
          <w:tcPr>
            <w:tcW w:w="5445" w:type="dxa"/>
          </w:tcPr>
          <w:p w14:paraId="54919CC1" w14:textId="501863CD" w:rsidR="00071CB4" w:rsidRPr="00201843" w:rsidRDefault="00071CB4" w:rsidP="00071CB4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018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3) </w:t>
            </w:r>
            <w:r w:rsidRPr="0020184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300" w:dyaOrig="740" w14:anchorId="281BDDCA">
                <v:shape id="_x0000_i1027" type="#_x0000_t75" style="width:165pt;height:36.6pt" o:ole="">
                  <v:imagedata r:id="rId9" o:title=""/>
                </v:shape>
                <o:OLEObject Type="Embed" ProgID="Equation.DSMT4" ShapeID="_x0000_i1027" DrawAspect="Content" ObjectID="_1727245338" r:id="rId10"/>
              </w:object>
            </w:r>
          </w:p>
        </w:tc>
        <w:tc>
          <w:tcPr>
            <w:tcW w:w="5566" w:type="dxa"/>
          </w:tcPr>
          <w:p w14:paraId="71377DA3" w14:textId="22CC10DF" w:rsidR="00071CB4" w:rsidRPr="00201843" w:rsidRDefault="00071CB4" w:rsidP="00071CB4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018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)</w:t>
            </w:r>
            <w:r w:rsidRPr="0020184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520" w:dyaOrig="740" w14:anchorId="7996A1DA">
                <v:shape id="_x0000_i1028" type="#_x0000_t75" style="width:126pt;height:36pt" o:ole="">
                  <v:imagedata r:id="rId11" o:title=""/>
                </v:shape>
                <o:OLEObject Type="Embed" ProgID="Equation.DSMT4" ShapeID="_x0000_i1028" DrawAspect="Content" ObjectID="_1727245339" r:id="rId12"/>
              </w:object>
            </w:r>
          </w:p>
        </w:tc>
      </w:tr>
      <w:tr w:rsidR="00071CB4" w:rsidRPr="00201843" w14:paraId="61E1B289" w14:textId="77777777" w:rsidTr="007A395E">
        <w:trPr>
          <w:trHeight w:val="731"/>
        </w:trPr>
        <w:tc>
          <w:tcPr>
            <w:tcW w:w="5445" w:type="dxa"/>
          </w:tcPr>
          <w:p w14:paraId="081A1748" w14:textId="5BFA77C9" w:rsidR="00071CB4" w:rsidRPr="00201843" w:rsidRDefault="00071CB4" w:rsidP="00071CB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018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5) </w:t>
            </w:r>
            <w:r w:rsidRPr="00201843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3400" w:dyaOrig="700" w14:anchorId="72F5D508">
                <v:shape id="_x0000_i1029" type="#_x0000_t75" style="width:170.4pt;height:35.4pt" o:ole="">
                  <v:imagedata r:id="rId13" o:title=""/>
                </v:shape>
                <o:OLEObject Type="Embed" ProgID="Equation.DSMT4" ShapeID="_x0000_i1029" DrawAspect="Content" ObjectID="_1727245340" r:id="rId14"/>
              </w:object>
            </w:r>
          </w:p>
        </w:tc>
        <w:tc>
          <w:tcPr>
            <w:tcW w:w="5566" w:type="dxa"/>
          </w:tcPr>
          <w:p w14:paraId="6BFBE61E" w14:textId="34F870C1" w:rsidR="00071CB4" w:rsidRPr="00201843" w:rsidRDefault="00071CB4" w:rsidP="00071CB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018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6) </w:t>
            </w:r>
            <w:r w:rsidRPr="00201843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480" w:dyaOrig="740" w14:anchorId="3198260C">
                <v:shape id="_x0000_i1030" type="#_x0000_t75" style="width:174pt;height:36.6pt" o:ole="">
                  <v:imagedata r:id="rId15" o:title=""/>
                </v:shape>
                <o:OLEObject Type="Embed" ProgID="Equation.DSMT4" ShapeID="_x0000_i1030" DrawAspect="Content" ObjectID="_1727245341" r:id="rId16"/>
              </w:object>
            </w:r>
          </w:p>
        </w:tc>
      </w:tr>
      <w:tr w:rsidR="00071CB4" w:rsidRPr="00201843" w14:paraId="5555CC86" w14:textId="77777777" w:rsidTr="007A395E">
        <w:trPr>
          <w:trHeight w:val="731"/>
        </w:trPr>
        <w:tc>
          <w:tcPr>
            <w:tcW w:w="5445" w:type="dxa"/>
          </w:tcPr>
          <w:p w14:paraId="5411957E" w14:textId="2756933E" w:rsidR="00071CB4" w:rsidRPr="00201843" w:rsidRDefault="00071CB4" w:rsidP="00071CB4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018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7) </w:t>
            </w:r>
            <w:r w:rsidRPr="002018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80" w:dyaOrig="660" w14:anchorId="282A09E8">
                <v:shape id="_x0000_i1031" type="#_x0000_t75" style="width:30pt;height:36pt" o:ole="">
                  <v:imagedata r:id="rId17" o:title=""/>
                </v:shape>
                <o:OLEObject Type="Embed" ProgID="Equation.DSMT4" ShapeID="_x0000_i1031" DrawAspect="Content" ObjectID="_1727245342" r:id="rId18"/>
              </w:object>
            </w:r>
          </w:p>
        </w:tc>
        <w:tc>
          <w:tcPr>
            <w:tcW w:w="5566" w:type="dxa"/>
          </w:tcPr>
          <w:p w14:paraId="41A0EAA0" w14:textId="01964E89" w:rsidR="00071CB4" w:rsidRPr="00201843" w:rsidRDefault="00071CB4" w:rsidP="00071CB4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018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8) </w:t>
            </w:r>
            <w:r w:rsidRPr="002018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20" w:dyaOrig="660" w14:anchorId="12487AA9">
                <v:shape id="_x0000_i1032" type="#_x0000_t75" style="width:57.6pt;height:36pt" o:ole="">
                  <v:imagedata r:id="rId19" o:title=""/>
                </v:shape>
                <o:OLEObject Type="Embed" ProgID="Equation.DSMT4" ShapeID="_x0000_i1032" DrawAspect="Content" ObjectID="_1727245343" r:id="rId20"/>
              </w:object>
            </w:r>
          </w:p>
        </w:tc>
      </w:tr>
      <w:tr w:rsidR="00071CB4" w:rsidRPr="00201843" w14:paraId="36902CC6" w14:textId="77777777" w:rsidTr="007A395E">
        <w:trPr>
          <w:trHeight w:val="731"/>
        </w:trPr>
        <w:tc>
          <w:tcPr>
            <w:tcW w:w="5445" w:type="dxa"/>
          </w:tcPr>
          <w:p w14:paraId="37729BB6" w14:textId="094B3691" w:rsidR="00071CB4" w:rsidRPr="00201843" w:rsidRDefault="00071CB4" w:rsidP="00071CB4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018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9) </w:t>
            </w:r>
            <w:r w:rsidRPr="00201843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780" w:dyaOrig="740" w14:anchorId="54127627">
                <v:shape id="_x0000_i1033" type="#_x0000_t75" style="width:89.4pt;height:36.6pt" o:ole="">
                  <v:imagedata r:id="rId21" o:title=""/>
                </v:shape>
                <o:OLEObject Type="Embed" ProgID="Equation.DSMT4" ShapeID="_x0000_i1033" DrawAspect="Content" ObjectID="_1727245344" r:id="rId22"/>
              </w:object>
            </w:r>
          </w:p>
        </w:tc>
        <w:tc>
          <w:tcPr>
            <w:tcW w:w="5566" w:type="dxa"/>
          </w:tcPr>
          <w:p w14:paraId="42CC66CA" w14:textId="45287D4D" w:rsidR="00071CB4" w:rsidRPr="00201843" w:rsidRDefault="00071CB4" w:rsidP="00071CB4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018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0) </w:t>
            </w:r>
            <w:r w:rsidRPr="0020184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320" w:dyaOrig="740" w14:anchorId="4656DC2E">
                <v:shape id="_x0000_i1034" type="#_x0000_t75" style="width:115.8pt;height:36.6pt" o:ole="">
                  <v:imagedata r:id="rId23" o:title=""/>
                </v:shape>
                <o:OLEObject Type="Embed" ProgID="Equation.DSMT4" ShapeID="_x0000_i1034" DrawAspect="Content" ObjectID="_1727245345" r:id="rId24"/>
              </w:object>
            </w:r>
          </w:p>
        </w:tc>
      </w:tr>
      <w:tr w:rsidR="006F3D03" w:rsidRPr="00201843" w14:paraId="53F9FF55" w14:textId="77777777" w:rsidTr="007A395E">
        <w:trPr>
          <w:trHeight w:val="731"/>
        </w:trPr>
        <w:tc>
          <w:tcPr>
            <w:tcW w:w="5445" w:type="dxa"/>
          </w:tcPr>
          <w:p w14:paraId="59DED56F" w14:textId="05A7BAEF" w:rsidR="006F3D03" w:rsidRPr="00201843" w:rsidRDefault="006F3D03" w:rsidP="00071CB4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018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1) </w:t>
            </w:r>
            <w:r w:rsidRPr="00201843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2439" w:dyaOrig="840" w14:anchorId="38C54D46">
                <v:shape id="_x0000_i1035" type="#_x0000_t75" style="width:120pt;height:42pt" o:ole="">
                  <v:imagedata r:id="rId25" o:title=""/>
                </v:shape>
                <o:OLEObject Type="Embed" ProgID="Equation.DSMT4" ShapeID="_x0000_i1035" DrawAspect="Content" ObjectID="_1727245346" r:id="rId26"/>
              </w:object>
            </w:r>
          </w:p>
        </w:tc>
        <w:tc>
          <w:tcPr>
            <w:tcW w:w="5566" w:type="dxa"/>
          </w:tcPr>
          <w:p w14:paraId="54AEE0FC" w14:textId="748FD107" w:rsidR="006F3D03" w:rsidRPr="00201843" w:rsidRDefault="000554AC" w:rsidP="00071CB4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018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2) </w:t>
            </w:r>
            <w:r w:rsidRPr="00201843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2200" w:dyaOrig="360" w14:anchorId="115492C9">
                <v:shape id="_x0000_i1036" type="#_x0000_t75" style="width:108pt;height:18pt" o:ole="">
                  <v:imagedata r:id="rId27" o:title=""/>
                </v:shape>
                <o:OLEObject Type="Embed" ProgID="Equation.DSMT4" ShapeID="_x0000_i1036" DrawAspect="Content" ObjectID="_1727245347" r:id="rId28"/>
              </w:object>
            </w:r>
          </w:p>
        </w:tc>
      </w:tr>
    </w:tbl>
    <w:p w14:paraId="1FF03872" w14:textId="175C68B7" w:rsidR="00071CB4" w:rsidRPr="00201843" w:rsidRDefault="00071CB4" w:rsidP="00071CB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843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Pr="00201843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Pr="00201843">
        <w:rPr>
          <w:rFonts w:ascii="Times New Roman" w:hAnsi="Times New Roman" w:cs="Times New Roman"/>
          <w:sz w:val="24"/>
          <w:szCs w:val="24"/>
        </w:rPr>
        <w:t xml:space="preserve"> : Tính bằng cách hợp lý nếu có thể :</w:t>
      </w:r>
    </w:p>
    <w:p w14:paraId="2F52C2D1" w14:textId="77777777" w:rsidR="00071CB4" w:rsidRPr="00201843" w:rsidRDefault="0075384B" w:rsidP="00665BD1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201843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071CB4" w:rsidRPr="00201843" w14:paraId="5CD67EF9" w14:textId="77777777" w:rsidTr="007A395E">
        <w:tc>
          <w:tcPr>
            <w:tcW w:w="5395" w:type="dxa"/>
          </w:tcPr>
          <w:p w14:paraId="53403A6E" w14:textId="186D89E3" w:rsidR="00071CB4" w:rsidRPr="00201843" w:rsidRDefault="00B510F5" w:rsidP="00665BD1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2018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)</w:t>
            </w:r>
            <w:r w:rsidR="00071CB4" w:rsidRPr="002018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80" w:dyaOrig="620" w14:anchorId="6F0E65AD">
                <v:shape id="_x0000_i1037" type="#_x0000_t75" style="width:124.2pt;height:30.6pt" o:ole="">
                  <v:imagedata r:id="rId29" o:title=""/>
                </v:shape>
                <o:OLEObject Type="Embed" ProgID="Equation.DSMT4" ShapeID="_x0000_i1037" DrawAspect="Content" ObjectID="_1727245348" r:id="rId30"/>
              </w:object>
            </w:r>
          </w:p>
        </w:tc>
        <w:tc>
          <w:tcPr>
            <w:tcW w:w="5395" w:type="dxa"/>
          </w:tcPr>
          <w:p w14:paraId="620E621B" w14:textId="54D0F548" w:rsidR="00071CB4" w:rsidRPr="00201843" w:rsidRDefault="00B510F5" w:rsidP="00665BD1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201843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2)</w:t>
            </w:r>
            <w:r w:rsidR="006F3D03" w:rsidRPr="0020184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120" w:dyaOrig="680" w14:anchorId="5339EEE2">
                <v:shape id="_x0000_i1038" type="#_x0000_t75" style="width:108pt;height:36pt" o:ole="">
                  <v:imagedata r:id="rId31" o:title=""/>
                </v:shape>
                <o:OLEObject Type="Embed" ProgID="Equation.DSMT4" ShapeID="_x0000_i1038" DrawAspect="Content" ObjectID="_1727245349" r:id="rId32"/>
              </w:object>
            </w:r>
            <w:r w:rsidRPr="00201843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071CB4" w:rsidRPr="00201843" w14:paraId="1A3A9805" w14:textId="77777777" w:rsidTr="007A395E">
        <w:tc>
          <w:tcPr>
            <w:tcW w:w="5395" w:type="dxa"/>
          </w:tcPr>
          <w:p w14:paraId="2BD1F624" w14:textId="7458040C" w:rsidR="00071CB4" w:rsidRPr="00201843" w:rsidRDefault="00B510F5" w:rsidP="00665BD1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201843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3) </w:t>
            </w:r>
            <w:r w:rsidR="00071CB4" w:rsidRPr="00201843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180" w:dyaOrig="620" w14:anchorId="4E27CC43">
                <v:shape id="_x0000_i1039" type="#_x0000_t75" style="width:108.6pt;height:30.6pt" o:ole="">
                  <v:imagedata r:id="rId33" o:title=""/>
                </v:shape>
                <o:OLEObject Type="Embed" ProgID="Equation.DSMT4" ShapeID="_x0000_i1039" DrawAspect="Content" ObjectID="_1727245350" r:id="rId34"/>
              </w:object>
            </w:r>
          </w:p>
        </w:tc>
        <w:tc>
          <w:tcPr>
            <w:tcW w:w="5395" w:type="dxa"/>
          </w:tcPr>
          <w:p w14:paraId="30DC9B32" w14:textId="3A1CDB49" w:rsidR="00071CB4" w:rsidRPr="00201843" w:rsidRDefault="00B510F5" w:rsidP="00665BD1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2018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4) </w:t>
            </w:r>
            <w:r w:rsidR="00071CB4" w:rsidRPr="002018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020" w:dyaOrig="620" w14:anchorId="1E69348E">
                <v:shape id="_x0000_i1040" type="#_x0000_t75" style="width:101.4pt;height:30.6pt" o:ole="">
                  <v:imagedata r:id="rId35" o:title=""/>
                </v:shape>
                <o:OLEObject Type="Embed" ProgID="Equation.DSMT4" ShapeID="_x0000_i1040" DrawAspect="Content" ObjectID="_1727245351" r:id="rId36"/>
              </w:object>
            </w:r>
          </w:p>
        </w:tc>
      </w:tr>
      <w:tr w:rsidR="006F3D03" w:rsidRPr="00201843" w14:paraId="7D390D37" w14:textId="77777777" w:rsidTr="007A395E">
        <w:tc>
          <w:tcPr>
            <w:tcW w:w="5395" w:type="dxa"/>
          </w:tcPr>
          <w:p w14:paraId="5B4170A1" w14:textId="4C1C0BFD" w:rsidR="006F3D03" w:rsidRPr="00201843" w:rsidRDefault="006F3D03" w:rsidP="00665BD1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201843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5) </w:t>
            </w:r>
            <w:r w:rsidRPr="0020184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960" w:dyaOrig="740" w14:anchorId="3242EA1C">
                <v:shape id="_x0000_i1041" type="#_x0000_t75" style="width:96pt;height:36pt" o:ole="">
                  <v:imagedata r:id="rId37" o:title=""/>
                </v:shape>
                <o:OLEObject Type="Embed" ProgID="Equation.DSMT4" ShapeID="_x0000_i1041" DrawAspect="Content" ObjectID="_1727245352" r:id="rId38"/>
              </w:object>
            </w:r>
          </w:p>
        </w:tc>
        <w:tc>
          <w:tcPr>
            <w:tcW w:w="5395" w:type="dxa"/>
          </w:tcPr>
          <w:p w14:paraId="788ABB1C" w14:textId="103434F6" w:rsidR="006F3D03" w:rsidRPr="00201843" w:rsidRDefault="006F3D03" w:rsidP="00665BD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018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6) </w:t>
            </w:r>
            <w:r w:rsidRPr="002018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00" w:dyaOrig="620" w14:anchorId="328D6595">
                <v:shape id="_x0000_i1042" type="#_x0000_t75" style="width:96pt;height:30pt" o:ole="">
                  <v:imagedata r:id="rId39" o:title=""/>
                </v:shape>
                <o:OLEObject Type="Embed" ProgID="Equation.DSMT4" ShapeID="_x0000_i1042" DrawAspect="Content" ObjectID="_1727245353" r:id="rId40"/>
              </w:object>
            </w:r>
          </w:p>
        </w:tc>
      </w:tr>
      <w:tr w:rsidR="006F3D03" w:rsidRPr="00201843" w14:paraId="5CE2B4DF" w14:textId="77777777" w:rsidTr="007A395E">
        <w:tc>
          <w:tcPr>
            <w:tcW w:w="5395" w:type="dxa"/>
          </w:tcPr>
          <w:p w14:paraId="72BCC303" w14:textId="58CB7349" w:rsidR="006F3D03" w:rsidRPr="00201843" w:rsidRDefault="006F3D03" w:rsidP="00665BD1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2018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7) </w:t>
            </w:r>
            <w:r w:rsidRPr="0020184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480" w:dyaOrig="680" w14:anchorId="616179A0">
                <v:shape id="_x0000_i1043" type="#_x0000_t75" style="width:126pt;height:36pt" o:ole="">
                  <v:imagedata r:id="rId41" o:title=""/>
                </v:shape>
                <o:OLEObject Type="Embed" ProgID="Equation.DSMT4" ShapeID="_x0000_i1043" DrawAspect="Content" ObjectID="_1727245354" r:id="rId42"/>
              </w:object>
            </w:r>
          </w:p>
        </w:tc>
        <w:tc>
          <w:tcPr>
            <w:tcW w:w="5395" w:type="dxa"/>
          </w:tcPr>
          <w:p w14:paraId="4E92480B" w14:textId="4A6AEA8B" w:rsidR="006F3D03" w:rsidRPr="00201843" w:rsidRDefault="006F3D03" w:rsidP="00665BD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018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8) </w:t>
            </w:r>
            <w:r w:rsidRPr="00201843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1340" w:dyaOrig="1200" w14:anchorId="1BDC69EF">
                <v:shape id="_x0000_i1044" type="#_x0000_t75" style="width:69pt;height:60pt" o:ole="">
                  <v:imagedata r:id="rId43" o:title=""/>
                </v:shape>
                <o:OLEObject Type="Embed" ProgID="Equation.DSMT4" ShapeID="_x0000_i1044" DrawAspect="Content" ObjectID="_1727245355" r:id="rId44"/>
              </w:object>
            </w:r>
          </w:p>
        </w:tc>
      </w:tr>
      <w:tr w:rsidR="00071CB4" w:rsidRPr="00201843" w14:paraId="49FF9E11" w14:textId="77777777" w:rsidTr="007A395E">
        <w:tc>
          <w:tcPr>
            <w:tcW w:w="5395" w:type="dxa"/>
          </w:tcPr>
          <w:p w14:paraId="54E6BCE6" w14:textId="4A2069DC" w:rsidR="00071CB4" w:rsidRPr="00201843" w:rsidRDefault="007A395E" w:rsidP="00665BD1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201843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9</w:t>
            </w:r>
            <w:r w:rsidR="00B510F5" w:rsidRPr="00201843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="00071CB4" w:rsidRPr="00201843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400" w:dyaOrig="440" w14:anchorId="38E73961">
                <v:shape id="_x0000_i1045" type="#_x0000_t75" style="width:70.2pt;height:21.6pt" o:ole="">
                  <v:imagedata r:id="rId45" o:title=""/>
                </v:shape>
                <o:OLEObject Type="Embed" ProgID="Equation.DSMT4" ShapeID="_x0000_i1045" DrawAspect="Content" ObjectID="_1727245356" r:id="rId46"/>
              </w:object>
            </w:r>
          </w:p>
        </w:tc>
        <w:tc>
          <w:tcPr>
            <w:tcW w:w="5395" w:type="dxa"/>
          </w:tcPr>
          <w:p w14:paraId="32E9AF87" w14:textId="66D7B886" w:rsidR="00071CB4" w:rsidRPr="00201843" w:rsidRDefault="007A395E" w:rsidP="00665BD1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201843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10</w:t>
            </w:r>
            <w:r w:rsidR="00B510F5" w:rsidRPr="00201843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)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3,75.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7,2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2,8 . 3,75</m:t>
              </m:r>
            </m:oMath>
            <w:r w:rsidR="006F3D03" w:rsidRPr="002018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6F3D03" w:rsidRPr="00201843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      </w:t>
            </w:r>
          </w:p>
        </w:tc>
      </w:tr>
      <w:tr w:rsidR="00071CB4" w:rsidRPr="00201843" w14:paraId="4A8D089A" w14:textId="77777777" w:rsidTr="007A395E">
        <w:tc>
          <w:tcPr>
            <w:tcW w:w="5395" w:type="dxa"/>
          </w:tcPr>
          <w:p w14:paraId="6E5FCBB6" w14:textId="5E469323" w:rsidR="00071CB4" w:rsidRPr="00201843" w:rsidRDefault="007A395E" w:rsidP="00665BD1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201843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11</w:t>
            </w:r>
            <w:r w:rsidR="006F3D03" w:rsidRPr="00201843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) </w:t>
            </w:r>
            <w:r w:rsidR="006F3D03" w:rsidRPr="00201843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3800" w:dyaOrig="1200" w14:anchorId="08A19E4B">
                <v:shape id="_x0000_i1046" type="#_x0000_t75" style="width:191.4pt;height:60pt" o:ole="">
                  <v:imagedata r:id="rId47" o:title=""/>
                </v:shape>
                <o:OLEObject Type="Embed" ProgID="Equation.DSMT4" ShapeID="_x0000_i1046" DrawAspect="Content" ObjectID="_1727245357" r:id="rId48"/>
              </w:object>
            </w:r>
          </w:p>
        </w:tc>
        <w:tc>
          <w:tcPr>
            <w:tcW w:w="5395" w:type="dxa"/>
          </w:tcPr>
          <w:p w14:paraId="6C1707A4" w14:textId="77777777" w:rsidR="00071CB4" w:rsidRPr="00201843" w:rsidRDefault="00071CB4" w:rsidP="00665BD1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</w:tc>
      </w:tr>
    </w:tbl>
    <w:p w14:paraId="11935FBC" w14:textId="6825F661" w:rsidR="00F74917" w:rsidRPr="00201843" w:rsidRDefault="00F74917" w:rsidP="00F74917">
      <w:pPr>
        <w:spacing w:after="60" w:line="240" w:lineRule="auto"/>
        <w:rPr>
          <w:rFonts w:ascii="Times New Roman" w:hAnsi="Times New Roman" w:cs="Times New Roman"/>
          <w:sz w:val="24"/>
          <w:szCs w:val="24"/>
        </w:rPr>
      </w:pPr>
      <w:r w:rsidRPr="00201843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Pr="00201843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201843">
        <w:rPr>
          <w:rFonts w:ascii="Times New Roman" w:hAnsi="Times New Roman" w:cs="Times New Roman"/>
          <w:b/>
          <w:sz w:val="24"/>
          <w:szCs w:val="24"/>
        </w:rPr>
        <w:t>:</w:t>
      </w:r>
      <w:r w:rsidRPr="00201843">
        <w:rPr>
          <w:rFonts w:ascii="Times New Roman" w:hAnsi="Times New Roman" w:cs="Times New Roman"/>
          <w:sz w:val="24"/>
          <w:szCs w:val="24"/>
        </w:rPr>
        <w:t xml:space="preserve"> Viết các số thập phân sau về phân số tối giản:</w:t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01843">
        <w:rPr>
          <w:rFonts w:ascii="Times New Roman" w:hAnsi="Times New Roman" w:cs="Times New Roman"/>
          <w:sz w:val="24"/>
          <w:szCs w:val="24"/>
        </w:rPr>
        <w:t xml:space="preserve">a, </w:t>
      </w:r>
      <w:r w:rsidRPr="00201843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3CA2197C">
          <v:shape id="_x0000_i1047" type="#_x0000_t75" style="width:36pt;height:18pt" o:ole="">
            <v:imagedata r:id="rId49" o:title=""/>
          </v:shape>
          <o:OLEObject Type="Embed" ProgID="Equation.DSMT4" ShapeID="_x0000_i1047" DrawAspect="Content" ObjectID="_1727245358" r:id="rId50"/>
        </w:object>
      </w:r>
      <w:r w:rsidRPr="00201843">
        <w:rPr>
          <w:rFonts w:ascii="Times New Roman" w:hAnsi="Times New Roman" w:cs="Times New Roman"/>
          <w:sz w:val="24"/>
          <w:szCs w:val="24"/>
        </w:rPr>
        <w:t>.</w:t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</w:rPr>
        <w:tab/>
        <w:t xml:space="preserve">b, </w:t>
      </w:r>
      <w:r w:rsidRPr="00201843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31B87979">
          <v:shape id="_x0000_i1048" type="#_x0000_t75" style="width:36pt;height:18pt" o:ole="">
            <v:imagedata r:id="rId51" o:title=""/>
          </v:shape>
          <o:OLEObject Type="Embed" ProgID="Equation.DSMT4" ShapeID="_x0000_i1048" DrawAspect="Content" ObjectID="_1727245359" r:id="rId52"/>
        </w:object>
      </w:r>
      <w:r w:rsidRPr="00201843">
        <w:rPr>
          <w:rFonts w:ascii="Times New Roman" w:hAnsi="Times New Roman" w:cs="Times New Roman"/>
          <w:sz w:val="24"/>
          <w:szCs w:val="24"/>
        </w:rPr>
        <w:t>.</w:t>
      </w:r>
    </w:p>
    <w:p w14:paraId="2E6D0150" w14:textId="4BE21DE8" w:rsidR="00F74917" w:rsidRPr="00201843" w:rsidRDefault="00F74917" w:rsidP="00665BD1">
      <w:pPr>
        <w:tabs>
          <w:tab w:val="left" w:pos="992"/>
        </w:tabs>
        <w:spacing w:after="0" w:line="240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</w:pPr>
    </w:p>
    <w:p w14:paraId="00732715" w14:textId="307FB5C5" w:rsidR="002B0B6A" w:rsidRPr="00201843" w:rsidRDefault="002B0B6A" w:rsidP="00665BD1">
      <w:pPr>
        <w:tabs>
          <w:tab w:val="left" w:pos="992"/>
        </w:tabs>
        <w:spacing w:after="0" w:line="240" w:lineRule="auto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</w:pPr>
      <w:r w:rsidRPr="00201843">
        <w:rPr>
          <w:rFonts w:ascii="Times New Roman" w:hAnsi="Times New Roman" w:cs="Times New Roman"/>
          <w:b/>
          <w:color w:val="0000FF"/>
          <w:sz w:val="24"/>
          <w:szCs w:val="24"/>
        </w:rPr>
        <w:t>Dạng 2.</w:t>
      </w:r>
      <w:r w:rsidRPr="00201843">
        <w:rPr>
          <w:rFonts w:ascii="Times New Roman" w:hAnsi="Times New Roman" w:cs="Times New Roman"/>
          <w:b/>
          <w:color w:val="0000FF"/>
          <w:sz w:val="24"/>
          <w:szCs w:val="24"/>
        </w:rPr>
        <w:tab/>
        <w:t>Tìm</w:t>
      </w:r>
      <w:r w:rsidR="006F3D03" w:rsidRPr="00201843"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  <w:t xml:space="preserve"> x</w:t>
      </w:r>
      <w:r w:rsidR="007F603D" w:rsidRPr="00201843"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  <w:t>,</w:t>
      </w:r>
      <w:r w:rsidR="006F3D03" w:rsidRPr="00201843"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  <w:t xml:space="preserve"> </w:t>
      </w:r>
      <w:r w:rsidR="007F603D" w:rsidRPr="00201843"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  <w:t>y</w:t>
      </w:r>
      <w:r w:rsidR="00FE66EF" w:rsidRPr="00201843"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  <w:t>,</w:t>
      </w:r>
      <w:r w:rsidR="006F3D03" w:rsidRPr="00201843"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  <w:t xml:space="preserve"> </w:t>
      </w:r>
      <w:r w:rsidR="00FE66EF" w:rsidRPr="00201843"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  <w:t>z</w:t>
      </w:r>
      <w:r w:rsidR="006F3D03" w:rsidRPr="00201843"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  <w:t>:</w:t>
      </w:r>
    </w:p>
    <w:p w14:paraId="2ED6A3D5" w14:textId="79AC8C57" w:rsidR="000554AC" w:rsidRPr="00201843" w:rsidRDefault="002B0B6A" w:rsidP="00665BD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01843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Bài </w:t>
      </w:r>
      <w:r w:rsidR="002D7AFC">
        <w:rPr>
          <w:rFonts w:ascii="Times New Roman" w:hAnsi="Times New Roman" w:cs="Times New Roman"/>
          <w:b/>
          <w:bCs/>
          <w:sz w:val="24"/>
          <w:szCs w:val="24"/>
          <w:lang w:val="en-US"/>
        </w:rPr>
        <w:t>1</w:t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>:</w:t>
      </w:r>
      <w:r w:rsidRPr="00201843">
        <w:rPr>
          <w:rFonts w:ascii="Times New Roman" w:hAnsi="Times New Roman" w:cs="Times New Roman"/>
          <w:sz w:val="24"/>
          <w:szCs w:val="24"/>
        </w:rPr>
        <w:t xml:space="preserve"> Tìm </w:t>
      </w:r>
      <w:r w:rsidRPr="0020184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8A55103">
          <v:shape id="_x0000_i1049" type="#_x0000_t75" style="width:9.6pt;height:11.4pt" o:ole="">
            <v:imagedata r:id="rId53" o:title=""/>
          </v:shape>
          <o:OLEObject Type="Embed" ProgID="Equation.DSMT4" ShapeID="_x0000_i1049" DrawAspect="Content" ObjectID="_1727245360" r:id="rId54"/>
        </w:object>
      </w:r>
      <w:r w:rsidR="000554AC" w:rsidRPr="00201843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 biết:</w:t>
      </w:r>
    </w:p>
    <w:p w14:paraId="2C9B0EC3" w14:textId="31088E5B" w:rsidR="000554AC" w:rsidRPr="00201843" w:rsidRDefault="000554AC" w:rsidP="00665BD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843">
        <w:rPr>
          <w:rFonts w:ascii="Times New Roman" w:eastAsia="Calibri" w:hAnsi="Times New Roman" w:cs="Times New Roman"/>
          <w:sz w:val="24"/>
          <w:szCs w:val="24"/>
          <w:lang w:val="en-US"/>
        </w:rPr>
        <w:t>1</w:t>
      </w:r>
      <w:r w:rsidR="00D20222" w:rsidRPr="00201843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="00D20222" w:rsidRPr="00201843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296" w:dyaOrig="624" w14:anchorId="5350DD4C">
          <v:shape id="_x0000_i1050" type="#_x0000_t75" style="width:64.2pt;height:30.6pt" o:ole="">
            <v:imagedata r:id="rId55" o:title=""/>
          </v:shape>
          <o:OLEObject Type="Embed" ProgID="Equation.DSMT4" ShapeID="_x0000_i1050" DrawAspect="Content" ObjectID="_1727245361" r:id="rId56"/>
        </w:object>
      </w:r>
      <w:r w:rsidRPr="00201843">
        <w:rPr>
          <w:rFonts w:ascii="Times New Roman" w:eastAsia="Calibri" w:hAnsi="Times New Roman" w:cs="Times New Roman"/>
          <w:sz w:val="24"/>
          <w:szCs w:val="24"/>
        </w:rPr>
        <w:tab/>
      </w:r>
      <w:r w:rsidRPr="00201843">
        <w:rPr>
          <w:rFonts w:ascii="Times New Roman" w:eastAsia="Calibri" w:hAnsi="Times New Roman" w:cs="Times New Roman"/>
          <w:sz w:val="24"/>
          <w:szCs w:val="24"/>
        </w:rPr>
        <w:tab/>
      </w:r>
      <w:r w:rsidRPr="00201843">
        <w:rPr>
          <w:rFonts w:ascii="Times New Roman" w:eastAsia="Calibri" w:hAnsi="Times New Roman" w:cs="Times New Roman"/>
          <w:sz w:val="24"/>
          <w:szCs w:val="24"/>
        </w:rPr>
        <w:tab/>
      </w:r>
      <w:r w:rsidRPr="0020184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2) </w:t>
      </w:r>
      <w:r w:rsidRPr="00201843">
        <w:rPr>
          <w:rFonts w:ascii="Times New Roman" w:hAnsi="Times New Roman" w:cs="Times New Roman"/>
          <w:position w:val="-28"/>
          <w:sz w:val="24"/>
          <w:szCs w:val="24"/>
        </w:rPr>
        <w:object w:dxaOrig="1939" w:dyaOrig="680" w14:anchorId="560720AD">
          <v:shape id="_x0000_i1051" type="#_x0000_t75" style="width:96pt;height:36pt" o:ole="">
            <v:imagedata r:id="rId57" o:title=""/>
          </v:shape>
          <o:OLEObject Type="Embed" ProgID="Equation.DSMT4" ShapeID="_x0000_i1051" DrawAspect="Content" ObjectID="_1727245362" r:id="rId58"/>
        </w:object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3) </w:t>
      </w:r>
      <w:r w:rsidRPr="00201843">
        <w:rPr>
          <w:rFonts w:ascii="Times New Roman" w:hAnsi="Times New Roman" w:cs="Times New Roman"/>
          <w:position w:val="-24"/>
          <w:sz w:val="24"/>
          <w:szCs w:val="24"/>
        </w:rPr>
        <w:object w:dxaOrig="1620" w:dyaOrig="620" w14:anchorId="31DC13F5">
          <v:shape id="_x0000_i1052" type="#_x0000_t75" style="width:84pt;height:30pt" o:ole="">
            <v:imagedata r:id="rId59" o:title=""/>
          </v:shape>
          <o:OLEObject Type="Embed" ProgID="Equation.DSMT4" ShapeID="_x0000_i1052" DrawAspect="Content" ObjectID="_1727245363" r:id="rId60"/>
        </w:object>
      </w:r>
    </w:p>
    <w:p w14:paraId="0FC38F44" w14:textId="77777777" w:rsidR="00E509D5" w:rsidRPr="00201843" w:rsidRDefault="000554AC" w:rsidP="00665BD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4) </w:t>
      </w:r>
      <w:r w:rsidRPr="00201843">
        <w:rPr>
          <w:rFonts w:ascii="Times New Roman" w:hAnsi="Times New Roman" w:cs="Times New Roman"/>
          <w:position w:val="-28"/>
          <w:sz w:val="24"/>
          <w:szCs w:val="24"/>
        </w:rPr>
        <w:object w:dxaOrig="1980" w:dyaOrig="680" w14:anchorId="52746B4F">
          <v:shape id="_x0000_i1053" type="#_x0000_t75" style="width:96.6pt;height:36pt" o:ole="">
            <v:imagedata r:id="rId61" o:title=""/>
          </v:shape>
          <o:OLEObject Type="Embed" ProgID="Equation.DSMT4" ShapeID="_x0000_i1053" DrawAspect="Content" ObjectID="_1727245364" r:id="rId62"/>
        </w:object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5) </w:t>
      </w:r>
      <w:r w:rsidRPr="00201843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7D087659">
          <v:shape id="_x0000_i1054" type="#_x0000_t75" style="width:92.4pt;height:30pt" o:ole="">
            <v:imagedata r:id="rId63" o:title=""/>
          </v:shape>
          <o:OLEObject Type="Embed" ProgID="Equation.DSMT4" ShapeID="_x0000_i1054" DrawAspect="Content" ObjectID="_1727245365" r:id="rId64"/>
        </w:object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6) </w:t>
      </w:r>
      <w:r w:rsidR="00D20222" w:rsidRPr="00201843">
        <w:rPr>
          <w:rFonts w:ascii="Times New Roman" w:hAnsi="Times New Roman" w:cs="Times New Roman"/>
          <w:position w:val="-14"/>
          <w:sz w:val="24"/>
          <w:szCs w:val="24"/>
        </w:rPr>
        <w:object w:dxaOrig="2439" w:dyaOrig="400" w14:anchorId="28C84B41">
          <v:shape id="_x0000_i1055" type="#_x0000_t75" style="width:122.4pt;height:20.4pt" o:ole="">
            <v:imagedata r:id="rId65" o:title=""/>
          </v:shape>
          <o:OLEObject Type="Embed" ProgID="Equation.DSMT4" ShapeID="_x0000_i1055" DrawAspect="Content" ObjectID="_1727245366" r:id="rId66"/>
        </w:object>
      </w:r>
      <w:r w:rsidR="007F603D"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ab/>
      </w:r>
    </w:p>
    <w:p w14:paraId="5BF8A811" w14:textId="75E5ABF9" w:rsidR="000554AC" w:rsidRPr="00201843" w:rsidRDefault="00E509D5" w:rsidP="00665BD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01843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7) </w:t>
      </w:r>
      <w:r w:rsidR="000554AC"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554AC" w:rsidRPr="00201843">
        <w:rPr>
          <w:rFonts w:ascii="Times New Roman" w:hAnsi="Times New Roman" w:cs="Times New Roman"/>
          <w:position w:val="-28"/>
          <w:sz w:val="24"/>
          <w:szCs w:val="24"/>
        </w:rPr>
        <w:object w:dxaOrig="2020" w:dyaOrig="680" w14:anchorId="701C9F63">
          <v:shape id="_x0000_i1056" type="#_x0000_t75" style="width:102.6pt;height:36pt" o:ole="">
            <v:imagedata r:id="rId67" o:title=""/>
          </v:shape>
          <o:OLEObject Type="Embed" ProgID="Equation.DSMT4" ShapeID="_x0000_i1056" DrawAspect="Content" ObjectID="_1727245367" r:id="rId68"/>
        </w:object>
      </w:r>
      <w:r w:rsidR="007F603D"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554AC" w:rsidRPr="00201843">
        <w:rPr>
          <w:rFonts w:ascii="Times New Roman" w:hAnsi="Times New Roman" w:cs="Times New Roman"/>
          <w:sz w:val="24"/>
          <w:szCs w:val="24"/>
          <w:lang w:val="en-US"/>
        </w:rPr>
        <w:tab/>
      </w:r>
      <w:r w:rsidR="000554AC" w:rsidRPr="00201843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8) </w:t>
      </w:r>
      <w:r w:rsidR="000554AC"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01843">
        <w:rPr>
          <w:rFonts w:ascii="Times New Roman" w:hAnsi="Times New Roman" w:cs="Times New Roman"/>
          <w:position w:val="-28"/>
          <w:sz w:val="24"/>
          <w:szCs w:val="24"/>
        </w:rPr>
        <w:object w:dxaOrig="4540" w:dyaOrig="660" w14:anchorId="2E5E6216">
          <v:shape id="_x0000_i1057" type="#_x0000_t75" style="width:228pt;height:36pt" o:ole="">
            <v:imagedata r:id="rId69" o:title=""/>
          </v:shape>
          <o:OLEObject Type="Embed" ProgID="Equation.DSMT4" ShapeID="_x0000_i1057" DrawAspect="Content" ObjectID="_1727245368" r:id="rId70"/>
        </w:object>
      </w:r>
    </w:p>
    <w:p w14:paraId="5EEEC27C" w14:textId="6B90D8EB" w:rsidR="00E509D5" w:rsidRPr="00201843" w:rsidRDefault="00E509D5" w:rsidP="00E509D5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01843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Bài </w:t>
      </w:r>
      <w:r w:rsidR="002D7AFC">
        <w:rPr>
          <w:rFonts w:ascii="Times New Roman" w:hAnsi="Times New Roman" w:cs="Times New Roman"/>
          <w:b/>
          <w:bCs/>
          <w:sz w:val="24"/>
          <w:szCs w:val="24"/>
          <w:lang w:val="en-US"/>
        </w:rPr>
        <w:t>2</w:t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>:</w:t>
      </w:r>
      <w:r w:rsidRPr="00201843">
        <w:rPr>
          <w:rFonts w:ascii="Times New Roman" w:hAnsi="Times New Roman" w:cs="Times New Roman"/>
          <w:sz w:val="24"/>
          <w:szCs w:val="24"/>
        </w:rPr>
        <w:t xml:space="preserve"> Tìm </w:t>
      </w:r>
      <w:r w:rsidRPr="0020184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5260731">
          <v:shape id="_x0000_i1058" type="#_x0000_t75" style="width:9.6pt;height:11.4pt" o:ole="">
            <v:imagedata r:id="rId53" o:title=""/>
          </v:shape>
          <o:OLEObject Type="Embed" ProgID="Equation.DSMT4" ShapeID="_x0000_i1058" DrawAspect="Content" ObjectID="_1727245369" r:id="rId71"/>
        </w:object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>, biết:</w:t>
      </w:r>
    </w:p>
    <w:p w14:paraId="3024EC97" w14:textId="77777777" w:rsidR="00E509D5" w:rsidRPr="00201843" w:rsidRDefault="00E509D5" w:rsidP="00665BD1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1) </w:t>
      </w:r>
      <w:r w:rsidR="007F603D" w:rsidRPr="00201843">
        <w:rPr>
          <w:rFonts w:ascii="Times New Roman" w:hAnsi="Times New Roman" w:cs="Times New Roman"/>
          <w:position w:val="-14"/>
          <w:sz w:val="24"/>
          <w:szCs w:val="24"/>
        </w:rPr>
        <w:object w:dxaOrig="1900" w:dyaOrig="440" w14:anchorId="670CC85D">
          <v:shape id="_x0000_i1059" type="#_x0000_t75" style="width:95.4pt;height:21.6pt" o:ole="">
            <v:imagedata r:id="rId72" o:title=""/>
          </v:shape>
          <o:OLEObject Type="Embed" ProgID="Equation.DSMT4" ShapeID="_x0000_i1059" DrawAspect="Content" ObjectID="_1727245370" r:id="rId73"/>
        </w:object>
      </w:r>
      <w:r w:rsidR="007F603D" w:rsidRPr="00201843">
        <w:rPr>
          <w:rFonts w:ascii="Times New Roman" w:hAnsi="Times New Roman" w:cs="Times New Roman"/>
          <w:sz w:val="24"/>
          <w:szCs w:val="24"/>
        </w:rPr>
        <w:tab/>
      </w:r>
      <w:r w:rsidR="007F603D"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2) </w:t>
      </w:r>
      <w:r w:rsidRPr="00201843">
        <w:rPr>
          <w:rFonts w:ascii="Times New Roman" w:hAnsi="Times New Roman" w:cs="Times New Roman"/>
          <w:position w:val="-28"/>
          <w:sz w:val="24"/>
          <w:szCs w:val="24"/>
        </w:rPr>
        <w:object w:dxaOrig="1400" w:dyaOrig="740" w14:anchorId="4D07FCB3">
          <v:shape id="_x0000_i1060" type="#_x0000_t75" style="width:1in;height:36pt" o:ole="">
            <v:imagedata r:id="rId74" o:title=""/>
          </v:shape>
          <o:OLEObject Type="Embed" ProgID="Equation.DSMT4" ShapeID="_x0000_i1060" DrawAspect="Content" ObjectID="_1727245371" r:id="rId75"/>
        </w:object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3) </w:t>
      </w:r>
      <w:r w:rsidRPr="00201843">
        <w:rPr>
          <w:rFonts w:ascii="Times New Roman" w:hAnsi="Times New Roman" w:cs="Times New Roman"/>
          <w:position w:val="-28"/>
          <w:sz w:val="24"/>
          <w:szCs w:val="24"/>
        </w:rPr>
        <w:object w:dxaOrig="1400" w:dyaOrig="740" w14:anchorId="2D9F2D3A">
          <v:shape id="_x0000_i1061" type="#_x0000_t75" style="width:1in;height:36pt" o:ole="">
            <v:imagedata r:id="rId76" o:title=""/>
          </v:shape>
          <o:OLEObject Type="Embed" ProgID="Equation.DSMT4" ShapeID="_x0000_i1061" DrawAspect="Content" ObjectID="_1727245372" r:id="rId77"/>
        </w:object>
      </w:r>
      <w:r w:rsidR="007F603D" w:rsidRPr="0020184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55E4E884" w14:textId="6B6D6B85" w:rsidR="00E509D5" w:rsidRPr="00201843" w:rsidRDefault="00E509D5" w:rsidP="00665BD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843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4) </w:t>
      </w:r>
      <w:r w:rsidR="00FE66EF" w:rsidRPr="00201843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Pr="00201843">
        <w:rPr>
          <w:rFonts w:ascii="Times New Roman" w:hAnsi="Times New Roman" w:cs="Times New Roman"/>
          <w:position w:val="-28"/>
          <w:sz w:val="24"/>
          <w:szCs w:val="24"/>
        </w:rPr>
        <w:object w:dxaOrig="1740" w:dyaOrig="740" w14:anchorId="5ED35DDD">
          <v:shape id="_x0000_i1062" type="#_x0000_t75" style="width:90pt;height:36pt" o:ole="">
            <v:imagedata r:id="rId78" o:title=""/>
          </v:shape>
          <o:OLEObject Type="Embed" ProgID="Equation.DSMT4" ShapeID="_x0000_i1062" DrawAspect="Content" ObjectID="_1727245373" r:id="rId79"/>
        </w:object>
      </w:r>
      <w:r w:rsidR="00FE66EF" w:rsidRPr="00201843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</w:t>
      </w:r>
      <w:r w:rsidR="007F603D" w:rsidRPr="00201843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Pr="00201843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</w:r>
      <w:r w:rsidRPr="00201843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  <w:t xml:space="preserve">5) </w:t>
      </w:r>
      <w:r w:rsidRPr="00201843">
        <w:rPr>
          <w:rFonts w:ascii="Times New Roman" w:hAnsi="Times New Roman" w:cs="Times New Roman"/>
          <w:position w:val="-28"/>
          <w:sz w:val="24"/>
          <w:szCs w:val="24"/>
        </w:rPr>
        <w:object w:dxaOrig="1140" w:dyaOrig="740" w14:anchorId="27D518EF">
          <v:shape id="_x0000_i1063" type="#_x0000_t75" style="width:60pt;height:36pt" o:ole="">
            <v:imagedata r:id="rId80" o:title=""/>
          </v:shape>
          <o:OLEObject Type="Embed" ProgID="Equation.DSMT4" ShapeID="_x0000_i1063" DrawAspect="Content" ObjectID="_1727245374" r:id="rId81"/>
        </w:object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6) </w:t>
      </w:r>
      <w:r w:rsidRPr="00201843">
        <w:rPr>
          <w:rFonts w:ascii="Times New Roman" w:hAnsi="Times New Roman" w:cs="Times New Roman"/>
          <w:position w:val="-28"/>
          <w:sz w:val="24"/>
          <w:szCs w:val="24"/>
        </w:rPr>
        <w:object w:dxaOrig="1460" w:dyaOrig="740" w14:anchorId="595F1F71">
          <v:shape id="_x0000_i1064" type="#_x0000_t75" style="width:1in;height:36pt" o:ole="">
            <v:imagedata r:id="rId82" o:title=""/>
          </v:shape>
          <o:OLEObject Type="Embed" ProgID="Equation.DSMT4" ShapeID="_x0000_i1064" DrawAspect="Content" ObjectID="_1727245375" r:id="rId83"/>
        </w:object>
      </w:r>
    </w:p>
    <w:p w14:paraId="3F3E8839" w14:textId="1C537F79" w:rsidR="002B0B6A" w:rsidRPr="00201843" w:rsidRDefault="00E509D5" w:rsidP="00665BD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01843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7) </w:t>
      </w:r>
      <w:r w:rsidRPr="00201843">
        <w:rPr>
          <w:rFonts w:ascii="Times New Roman" w:hAnsi="Times New Roman" w:cs="Times New Roman"/>
          <w:position w:val="-28"/>
          <w:sz w:val="24"/>
          <w:szCs w:val="24"/>
        </w:rPr>
        <w:object w:dxaOrig="1359" w:dyaOrig="740" w14:anchorId="3D0B5113">
          <v:shape id="_x0000_i1065" type="#_x0000_t75" style="width:66pt;height:36pt" o:ole="">
            <v:imagedata r:id="rId84" o:title=""/>
          </v:shape>
          <o:OLEObject Type="Embed" ProgID="Equation.DSMT4" ShapeID="_x0000_i1065" DrawAspect="Content" ObjectID="_1727245376" r:id="rId85"/>
        </w:object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8) </w:t>
      </w:r>
      <w:r w:rsidR="007F603D" w:rsidRPr="0020184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201843">
        <w:rPr>
          <w:rFonts w:ascii="Times New Roman" w:hAnsi="Times New Roman" w:cs="Times New Roman"/>
          <w:position w:val="-6"/>
          <w:sz w:val="24"/>
          <w:szCs w:val="24"/>
        </w:rPr>
        <w:object w:dxaOrig="1320" w:dyaOrig="320" w14:anchorId="477EE496">
          <v:shape id="_x0000_i1066" type="#_x0000_t75" style="width:66pt;height:18pt" o:ole="">
            <v:imagedata r:id="rId86" o:title=""/>
          </v:shape>
          <o:OLEObject Type="Embed" ProgID="Equation.DSMT4" ShapeID="_x0000_i1066" DrawAspect="Content" ObjectID="_1727245377" r:id="rId87"/>
        </w:object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9) </w:t>
      </w:r>
      <w:r w:rsidRPr="00201843">
        <w:rPr>
          <w:rFonts w:ascii="Times New Roman" w:hAnsi="Times New Roman" w:cs="Times New Roman"/>
          <w:position w:val="-6"/>
          <w:sz w:val="24"/>
          <w:szCs w:val="24"/>
        </w:rPr>
        <w:object w:dxaOrig="1500" w:dyaOrig="320" w14:anchorId="06378E1C">
          <v:shape id="_x0000_i1067" type="#_x0000_t75" style="width:78pt;height:18pt" o:ole="">
            <v:imagedata r:id="rId88" o:title=""/>
          </v:shape>
          <o:OLEObject Type="Embed" ProgID="Equation.DSMT4" ShapeID="_x0000_i1067" DrawAspect="Content" ObjectID="_1727245378" r:id="rId89"/>
        </w:object>
      </w:r>
    </w:p>
    <w:p w14:paraId="1C366808" w14:textId="2EDE9E31" w:rsidR="00E509D5" w:rsidRPr="00201843" w:rsidRDefault="00E509D5" w:rsidP="00E509D5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01843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Bài </w:t>
      </w:r>
      <w:r w:rsidR="002D7AFC">
        <w:rPr>
          <w:rFonts w:ascii="Times New Roman" w:hAnsi="Times New Roman" w:cs="Times New Roman"/>
          <w:b/>
          <w:bCs/>
          <w:sz w:val="24"/>
          <w:szCs w:val="24"/>
          <w:lang w:val="en-US"/>
        </w:rPr>
        <w:t>3</w:t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>:</w:t>
      </w:r>
      <w:r w:rsidRPr="00201843">
        <w:rPr>
          <w:rFonts w:ascii="Times New Roman" w:hAnsi="Times New Roman" w:cs="Times New Roman"/>
          <w:sz w:val="24"/>
          <w:szCs w:val="24"/>
        </w:rPr>
        <w:t xml:space="preserve"> Tìm </w:t>
      </w:r>
      <w:r w:rsidRPr="0020184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C4B34D3">
          <v:shape id="_x0000_i1068" type="#_x0000_t75" style="width:9.6pt;height:11.4pt" o:ole="">
            <v:imagedata r:id="rId53" o:title=""/>
          </v:shape>
          <o:OLEObject Type="Embed" ProgID="Equation.DSMT4" ShapeID="_x0000_i1068" DrawAspect="Content" ObjectID="_1727245379" r:id="rId90"/>
        </w:object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>, biết:</w:t>
      </w:r>
    </w:p>
    <w:p w14:paraId="6D2CC4D5" w14:textId="61E5A11B" w:rsidR="00E509D5" w:rsidRPr="00201843" w:rsidRDefault="005C4EA3" w:rsidP="00E509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1) </w:t>
      </w:r>
      <w:r w:rsidRPr="00201843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18BABC02">
          <v:shape id="_x0000_i1069" type="#_x0000_t75" style="width:48pt;height:30pt" o:ole="">
            <v:imagedata r:id="rId91" o:title=""/>
          </v:shape>
          <o:OLEObject Type="Embed" ProgID="Equation.DSMT4" ShapeID="_x0000_i1069" DrawAspect="Content" ObjectID="_1727245380" r:id="rId92"/>
        </w:object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2) </w:t>
      </w:r>
      <w:r w:rsidRPr="00201843">
        <w:rPr>
          <w:rFonts w:ascii="Times New Roman" w:hAnsi="Times New Roman" w:cs="Times New Roman"/>
          <w:position w:val="-28"/>
          <w:sz w:val="24"/>
          <w:szCs w:val="24"/>
        </w:rPr>
        <w:object w:dxaOrig="1380" w:dyaOrig="680" w14:anchorId="3299F4FA">
          <v:shape id="_x0000_i1070" type="#_x0000_t75" style="width:1in;height:36pt" o:ole="">
            <v:imagedata r:id="rId93" o:title=""/>
          </v:shape>
          <o:OLEObject Type="Embed" ProgID="Equation.DSMT4" ShapeID="_x0000_i1070" DrawAspect="Content" ObjectID="_1727245381" r:id="rId94"/>
        </w:object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3) </w:t>
      </w:r>
      <w:r w:rsidRPr="00201843">
        <w:rPr>
          <w:rFonts w:ascii="Times New Roman" w:hAnsi="Times New Roman" w:cs="Times New Roman"/>
          <w:position w:val="-28"/>
          <w:sz w:val="24"/>
          <w:szCs w:val="24"/>
        </w:rPr>
        <w:object w:dxaOrig="1380" w:dyaOrig="680" w14:anchorId="46A83C04">
          <v:shape id="_x0000_i1071" type="#_x0000_t75" style="width:1in;height:36pt" o:ole="">
            <v:imagedata r:id="rId95" o:title=""/>
          </v:shape>
          <o:OLEObject Type="Embed" ProgID="Equation.DSMT4" ShapeID="_x0000_i1071" DrawAspect="Content" ObjectID="_1727245382" r:id="rId96"/>
        </w:object>
      </w:r>
    </w:p>
    <w:p w14:paraId="3541B82D" w14:textId="77777777" w:rsidR="00777E69" w:rsidRPr="00201843" w:rsidRDefault="005C4EA3" w:rsidP="00E509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843">
        <w:rPr>
          <w:rFonts w:ascii="Times New Roman" w:hAnsi="Times New Roman" w:cs="Times New Roman"/>
          <w:sz w:val="24"/>
          <w:szCs w:val="24"/>
          <w:lang w:val="en-US"/>
        </w:rPr>
        <w:t>4)</w:t>
      </w:r>
      <w:r w:rsidR="00777E69"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01843">
        <w:rPr>
          <w:rFonts w:ascii="Times New Roman" w:hAnsi="Times New Roman" w:cs="Times New Roman"/>
          <w:position w:val="-28"/>
          <w:sz w:val="24"/>
          <w:szCs w:val="24"/>
        </w:rPr>
        <w:object w:dxaOrig="2280" w:dyaOrig="680" w14:anchorId="6D4E8654">
          <v:shape id="_x0000_i1072" type="#_x0000_t75" style="width:114pt;height:36pt" o:ole="">
            <v:imagedata r:id="rId97" o:title=""/>
          </v:shape>
          <o:OLEObject Type="Embed" ProgID="Equation.DSMT4" ShapeID="_x0000_i1072" DrawAspect="Content" ObjectID="_1727245383" r:id="rId98"/>
        </w:object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="00777E69" w:rsidRPr="00201843">
        <w:rPr>
          <w:rFonts w:ascii="Times New Roman" w:hAnsi="Times New Roman" w:cs="Times New Roman"/>
          <w:sz w:val="24"/>
          <w:szCs w:val="24"/>
          <w:lang w:val="en-US"/>
        </w:rPr>
        <w:t>5</w:t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Pr="00201843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3D731E05">
          <v:shape id="_x0000_i1073" type="#_x0000_t75" style="width:54pt;height:30pt" o:ole="">
            <v:imagedata r:id="rId99" o:title=""/>
          </v:shape>
          <o:OLEObject Type="Embed" ProgID="Equation.DSMT4" ShapeID="_x0000_i1073" DrawAspect="Content" ObjectID="_1727245384" r:id="rId100"/>
        </w:object>
      </w:r>
      <w:r w:rsidR="00777E69" w:rsidRPr="00201843">
        <w:rPr>
          <w:rFonts w:ascii="Times New Roman" w:hAnsi="Times New Roman" w:cs="Times New Roman"/>
          <w:sz w:val="24"/>
          <w:szCs w:val="24"/>
        </w:rPr>
        <w:tab/>
      </w:r>
      <w:r w:rsidR="00777E69" w:rsidRPr="00201843">
        <w:rPr>
          <w:rFonts w:ascii="Times New Roman" w:hAnsi="Times New Roman" w:cs="Times New Roman"/>
          <w:sz w:val="24"/>
          <w:szCs w:val="24"/>
        </w:rPr>
        <w:tab/>
      </w:r>
      <w:r w:rsidR="00777E69" w:rsidRPr="00201843">
        <w:rPr>
          <w:rFonts w:ascii="Times New Roman" w:hAnsi="Times New Roman" w:cs="Times New Roman"/>
          <w:sz w:val="24"/>
          <w:szCs w:val="24"/>
        </w:rPr>
        <w:tab/>
      </w:r>
      <w:r w:rsidR="00777E69" w:rsidRPr="00201843">
        <w:rPr>
          <w:rFonts w:ascii="Times New Roman" w:hAnsi="Times New Roman" w:cs="Times New Roman"/>
          <w:sz w:val="24"/>
          <w:szCs w:val="24"/>
          <w:lang w:val="en-US"/>
        </w:rPr>
        <w:t>6</w:t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Pr="00201843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774BA66F">
          <v:shape id="_x0000_i1074" type="#_x0000_t75" style="width:1in;height:30pt" o:ole="">
            <v:imagedata r:id="rId101" o:title=""/>
          </v:shape>
          <o:OLEObject Type="Embed" ProgID="Equation.DSMT4" ShapeID="_x0000_i1074" DrawAspect="Content" ObjectID="_1727245385" r:id="rId102"/>
        </w:object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</w:rPr>
        <w:tab/>
      </w:r>
    </w:p>
    <w:p w14:paraId="752013A9" w14:textId="4808B36E" w:rsidR="00F74917" w:rsidRPr="00201843" w:rsidRDefault="00777E69" w:rsidP="008B41E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01843">
        <w:rPr>
          <w:rFonts w:ascii="Times New Roman" w:hAnsi="Times New Roman" w:cs="Times New Roman"/>
          <w:sz w:val="24"/>
          <w:szCs w:val="24"/>
          <w:lang w:val="en-US"/>
        </w:rPr>
        <w:t>7</w:t>
      </w:r>
      <w:r w:rsidR="005C4EA3"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="005C4EA3" w:rsidRPr="00201843">
        <w:rPr>
          <w:rFonts w:ascii="Times New Roman" w:hAnsi="Times New Roman" w:cs="Times New Roman"/>
          <w:position w:val="-8"/>
          <w:sz w:val="24"/>
          <w:szCs w:val="24"/>
        </w:rPr>
        <w:object w:dxaOrig="1939" w:dyaOrig="360" w14:anchorId="559C0264">
          <v:shape id="_x0000_i1075" type="#_x0000_t75" style="width:99pt;height:17.4pt" o:ole="">
            <v:imagedata r:id="rId103" o:title=""/>
          </v:shape>
          <o:OLEObject Type="Embed" ProgID="Equation.DSMT4" ShapeID="_x0000_i1075" DrawAspect="Content" ObjectID="_1727245386" r:id="rId104"/>
        </w:object>
      </w:r>
      <w:r w:rsidR="000A0DB4"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>8</w:t>
      </w:r>
      <w:r w:rsidR="000A0DB4"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Pr="00201843">
        <w:rPr>
          <w:rFonts w:ascii="Times New Roman" w:hAnsi="Times New Roman" w:cs="Times New Roman"/>
          <w:position w:val="-28"/>
          <w:sz w:val="24"/>
          <w:szCs w:val="24"/>
        </w:rPr>
        <w:object w:dxaOrig="2299" w:dyaOrig="740" w14:anchorId="21DA5C19">
          <v:shape id="_x0000_i1076" type="#_x0000_t75" style="width:113.4pt;height:36pt" o:ole="">
            <v:imagedata r:id="rId105" o:title=""/>
          </v:shape>
          <o:OLEObject Type="Embed" ProgID="Equation.DSMT4" ShapeID="_x0000_i1076" DrawAspect="Content" ObjectID="_1727245387" r:id="rId106"/>
        </w:object>
      </w:r>
      <w:r w:rsidR="005D5859" w:rsidRPr="00201843">
        <w:rPr>
          <w:rFonts w:ascii="Times New Roman" w:hAnsi="Times New Roman" w:cs="Times New Roman"/>
          <w:sz w:val="24"/>
          <w:szCs w:val="24"/>
        </w:rPr>
        <w:tab/>
      </w:r>
    </w:p>
    <w:p w14:paraId="4ED70313" w14:textId="77777777" w:rsidR="00E509D5" w:rsidRPr="00201843" w:rsidRDefault="00E509D5" w:rsidP="00665BD1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14:paraId="437A55C4" w14:textId="45BBA7B1" w:rsidR="00665BD1" w:rsidRPr="00201843" w:rsidRDefault="00665BD1" w:rsidP="00665BD1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bCs/>
          <w:color w:val="0070C0"/>
          <w:sz w:val="24"/>
          <w:szCs w:val="24"/>
          <w:lang w:val="en-US"/>
        </w:rPr>
      </w:pPr>
      <w:r w:rsidRPr="00201843">
        <w:rPr>
          <w:rFonts w:ascii="Times New Roman" w:eastAsiaTheme="minorEastAsia" w:hAnsi="Times New Roman" w:cs="Times New Roman"/>
          <w:b/>
          <w:bCs/>
          <w:color w:val="0070C0"/>
          <w:sz w:val="24"/>
          <w:szCs w:val="24"/>
          <w:lang w:val="en-US"/>
        </w:rPr>
        <w:t xml:space="preserve">Dạng </w:t>
      </w:r>
      <w:r w:rsidR="00F74917" w:rsidRPr="00201843">
        <w:rPr>
          <w:rFonts w:ascii="Times New Roman" w:eastAsiaTheme="minorEastAsia" w:hAnsi="Times New Roman" w:cs="Times New Roman"/>
          <w:b/>
          <w:bCs/>
          <w:color w:val="0070C0"/>
          <w:sz w:val="24"/>
          <w:szCs w:val="24"/>
          <w:lang w:val="en-US"/>
        </w:rPr>
        <w:t>3</w:t>
      </w:r>
      <w:r w:rsidRPr="00201843">
        <w:rPr>
          <w:rFonts w:ascii="Times New Roman" w:eastAsiaTheme="minorEastAsia" w:hAnsi="Times New Roman" w:cs="Times New Roman"/>
          <w:b/>
          <w:bCs/>
          <w:color w:val="0070C0"/>
          <w:sz w:val="24"/>
          <w:szCs w:val="24"/>
          <w:lang w:val="en-US"/>
        </w:rPr>
        <w:t>: Toán hình</w:t>
      </w:r>
    </w:p>
    <w:p w14:paraId="4B1D1388" w14:textId="77777777" w:rsidR="003B707A" w:rsidRPr="00201843" w:rsidRDefault="003B707A" w:rsidP="00665BD1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bCs/>
          <w:color w:val="0070C0"/>
          <w:sz w:val="24"/>
          <w:szCs w:val="24"/>
          <w:lang w:val="en-U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295"/>
        <w:gridCol w:w="4495"/>
      </w:tblGrid>
      <w:tr w:rsidR="003B707A" w:rsidRPr="00201843" w14:paraId="7669B299" w14:textId="77777777" w:rsidTr="008B41EE">
        <w:tc>
          <w:tcPr>
            <w:tcW w:w="10790" w:type="dxa"/>
            <w:gridSpan w:val="2"/>
          </w:tcPr>
          <w:p w14:paraId="0643E9B7" w14:textId="2C3F623C" w:rsidR="003B707A" w:rsidRPr="00201843" w:rsidRDefault="003B707A" w:rsidP="00665BD1">
            <w:pPr>
              <w:jc w:val="both"/>
              <w:rPr>
                <w:rFonts w:ascii="Times New Roman" w:eastAsia="Calibri" w:hAnsi="Times New Roman" w:cs="Times New Roman"/>
                <w:noProof/>
                <w:sz w:val="24"/>
                <w:szCs w:val="24"/>
                <w:lang w:eastAsia="vi-VN"/>
              </w:rPr>
            </w:pPr>
            <w:r w:rsidRPr="0020184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</w:t>
            </w:r>
            <w:r w:rsidRPr="00201843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  <w:r w:rsidRPr="0020184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Pr="00201843">
              <w:rPr>
                <w:rFonts w:ascii="Times New Roman" w:hAnsi="Times New Roman" w:cs="Times New Roman"/>
                <w:sz w:val="24"/>
                <w:szCs w:val="24"/>
              </w:rPr>
              <w:t xml:space="preserve"> Vẽ tia Ot là tia phân giác của 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Oy</m:t>
                  </m:r>
                </m:e>
              </m:acc>
            </m:oMath>
            <w:r w:rsidRPr="002018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sup>
              </m:sSup>
            </m:oMath>
            <w:r w:rsidRPr="00201843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. </w:t>
            </w:r>
            <w:r w:rsidRPr="002018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Trên tia Ot lấy điểm A, từ A vẽ đường thẳng d song song với tia Ox và cắt tia Oy tại B. </w:t>
            </w:r>
            <w:r w:rsidRPr="00201843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C</w:t>
            </w:r>
            <w:r w:rsidRPr="002018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hứng tỏ rằng 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AO</m:t>
                  </m:r>
                </m:e>
              </m:acc>
            </m:oMath>
            <w:r w:rsidRPr="002018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AOB</m:t>
                  </m:r>
                </m:e>
              </m:acc>
            </m:oMath>
          </w:p>
        </w:tc>
      </w:tr>
      <w:tr w:rsidR="003B707A" w:rsidRPr="00201843" w14:paraId="3CF6F94A" w14:textId="77777777" w:rsidTr="008B41EE">
        <w:tc>
          <w:tcPr>
            <w:tcW w:w="6295" w:type="dxa"/>
          </w:tcPr>
          <w:p w14:paraId="6498F862" w14:textId="77777777" w:rsidR="003B707A" w:rsidRPr="00201843" w:rsidRDefault="003B707A" w:rsidP="003B707A">
            <w:pPr>
              <w:spacing w:before="80" w:after="8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20184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  <w:t xml:space="preserve">Bài 2: </w:t>
            </w:r>
            <w:r w:rsidRPr="00201843">
              <w:rPr>
                <w:rFonts w:ascii="Times New Roman" w:hAnsi="Times New Roman" w:cs="Times New Roman"/>
                <w:sz w:val="24"/>
                <w:szCs w:val="24"/>
              </w:rPr>
              <w:t xml:space="preserve">Cho H.2 biết m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⊥</m:t>
              </m:r>
            </m:oMath>
            <w:r w:rsidRPr="002018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 tại C,  </w:t>
            </w:r>
            <w:r w:rsidRPr="00201843">
              <w:rPr>
                <w:rFonts w:ascii="Times New Roman" w:hAnsi="Times New Roman" w:cs="Times New Roman"/>
                <w:sz w:val="24"/>
                <w:szCs w:val="24"/>
              </w:rPr>
              <w:t xml:space="preserve">m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⊥</m:t>
              </m:r>
            </m:oMath>
            <w:r w:rsidRPr="002018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b tại D và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oMath>
            <w:r w:rsidRPr="002018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69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sup>
              </m:sSup>
            </m:oMath>
            <w:r w:rsidRPr="00201843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14:paraId="5B7DB033" w14:textId="77777777" w:rsidR="003B707A" w:rsidRPr="00201843" w:rsidRDefault="003B707A" w:rsidP="003B707A">
            <w:pPr>
              <w:spacing w:before="80" w:after="8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201843">
              <w:rPr>
                <w:rFonts w:ascii="Times New Roman" w:eastAsiaTheme="minorEastAsia" w:hAnsi="Times New Roman" w:cs="Times New Roman"/>
                <w:sz w:val="24"/>
                <w:szCs w:val="24"/>
              </w:rPr>
              <w:t>a) Chứng tỏ: a // b</w:t>
            </w:r>
          </w:p>
          <w:p w14:paraId="7FDD843E" w14:textId="59E53BBF" w:rsidR="003B707A" w:rsidRPr="00201843" w:rsidRDefault="003B707A" w:rsidP="003B707A">
            <w:pPr>
              <w:spacing w:before="80" w:after="8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2018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b) Tính số đo của góc: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oMath>
            <w:r w:rsidRPr="00201843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,</w:t>
            </w:r>
            <w:r w:rsidRPr="002018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oMath>
            <w:r w:rsidRPr="002018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oMath>
            <w:r w:rsidRPr="00201843">
              <w:rPr>
                <w:rFonts w:ascii="Times New Roman" w:eastAsiaTheme="minorEastAsia" w:hAnsi="Times New Roman" w:cs="Times New Roman"/>
                <w:sz w:val="24"/>
                <w:szCs w:val="24"/>
              </w:rPr>
              <w:t>?</w:t>
            </w:r>
          </w:p>
          <w:p w14:paraId="10DDAF6D" w14:textId="1A4ECB10" w:rsidR="003B707A" w:rsidRPr="00201843" w:rsidRDefault="003B707A" w:rsidP="00665BD1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</w:pPr>
          </w:p>
        </w:tc>
        <w:tc>
          <w:tcPr>
            <w:tcW w:w="4495" w:type="dxa"/>
          </w:tcPr>
          <w:p w14:paraId="239F9A81" w14:textId="211D71FB" w:rsidR="003B707A" w:rsidRPr="00201843" w:rsidRDefault="003B707A" w:rsidP="00665BD1">
            <w:pPr>
              <w:jc w:val="both"/>
              <w:rPr>
                <w:rFonts w:ascii="Times New Roman" w:eastAsia="Calibri" w:hAnsi="Times New Roman" w:cs="Times New Roman"/>
                <w:noProof/>
                <w:sz w:val="24"/>
                <w:szCs w:val="24"/>
                <w:lang w:eastAsia="vi-VN"/>
              </w:rPr>
            </w:pPr>
            <w:r w:rsidRPr="00201843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drawing>
                <wp:inline distT="0" distB="0" distL="0" distR="0" wp14:anchorId="01AA5CB0" wp14:editId="7FB28FBE">
                  <wp:extent cx="1438275" cy="1479928"/>
                  <wp:effectExtent l="0" t="0" r="0" b="0"/>
                  <wp:docPr id="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305" cy="1518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707A" w:rsidRPr="00201843" w14:paraId="1EA2FADB" w14:textId="77777777" w:rsidTr="008B41EE">
        <w:tc>
          <w:tcPr>
            <w:tcW w:w="6295" w:type="dxa"/>
          </w:tcPr>
          <w:p w14:paraId="2F063159" w14:textId="77777777" w:rsidR="003B707A" w:rsidRPr="00201843" w:rsidRDefault="003B707A" w:rsidP="003B707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184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  <w:t xml:space="preserve">Bài 3: </w:t>
            </w:r>
            <w:r w:rsidRPr="00201843">
              <w:rPr>
                <w:rFonts w:ascii="Times New Roman" w:hAnsi="Times New Roman" w:cs="Times New Roman"/>
                <w:sz w:val="24"/>
                <w:szCs w:val="24"/>
              </w:rPr>
              <w:t xml:space="preserve">cho biết </w:t>
            </w:r>
            <w:r w:rsidRPr="0020184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 w14:anchorId="51A13160">
                <v:shape id="_x0000_i1077" type="#_x0000_t75" style="width:27.6pt;height:14.4pt" o:ole="">
                  <v:imagedata r:id="rId108" o:title=""/>
                </v:shape>
                <o:OLEObject Type="Embed" ProgID="Equation.DSMT4" ShapeID="_x0000_i1077" DrawAspect="Content" ObjectID="_1727245388" r:id="rId109"/>
              </w:object>
            </w:r>
            <w:r w:rsidRPr="00201843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20184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279" w14:anchorId="2FF01268">
                <v:shape id="_x0000_i1078" type="#_x0000_t75" style="width:29.4pt;height:14.4pt" o:ole="">
                  <v:imagedata r:id="rId110" o:title=""/>
                </v:shape>
                <o:OLEObject Type="Embed" ProgID="Equation.DSMT4" ShapeID="_x0000_i1078" DrawAspect="Content" ObjectID="_1727245389" r:id="rId111"/>
              </w:object>
            </w:r>
            <w:r w:rsidRPr="0020184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B9FFDD9" w14:textId="77777777" w:rsidR="003B707A" w:rsidRPr="00201843" w:rsidRDefault="003B707A" w:rsidP="003B707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1843">
              <w:rPr>
                <w:rFonts w:ascii="Times New Roman" w:hAnsi="Times New Roman" w:cs="Times New Roman"/>
                <w:sz w:val="24"/>
                <w:szCs w:val="24"/>
              </w:rPr>
              <w:t xml:space="preserve">a) Đường thẳng </w:t>
            </w:r>
            <w:r w:rsidRPr="0020184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20" w14:anchorId="27FEF427">
                <v:shape id="_x0000_i1079" type="#_x0000_t75" style="width:9pt;height:11.4pt" o:ole="">
                  <v:imagedata r:id="rId112" o:title=""/>
                </v:shape>
                <o:OLEObject Type="Embed" ProgID="Equation.DSMT4" ShapeID="_x0000_i1079" DrawAspect="Content" ObjectID="_1727245390" r:id="rId113"/>
              </w:object>
            </w:r>
            <w:r w:rsidRPr="00201843">
              <w:rPr>
                <w:rFonts w:ascii="Times New Roman" w:hAnsi="Times New Roman" w:cs="Times New Roman"/>
                <w:sz w:val="24"/>
                <w:szCs w:val="24"/>
              </w:rPr>
              <w:t xml:space="preserve"> có vuông góc với đường thẳng </w:t>
            </w:r>
            <w:r w:rsidRPr="0020184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 w14:anchorId="7AE943DF">
                <v:shape id="_x0000_i1080" type="#_x0000_t75" style="width:9.6pt;height:14.4pt" o:ole="">
                  <v:imagedata r:id="rId114" o:title=""/>
                </v:shape>
                <o:OLEObject Type="Embed" ProgID="Equation.DSMT4" ShapeID="_x0000_i1080" DrawAspect="Content" ObjectID="_1727245391" r:id="rId115"/>
              </w:object>
            </w:r>
            <w:r w:rsidRPr="00201843">
              <w:rPr>
                <w:rFonts w:ascii="Times New Roman" w:hAnsi="Times New Roman" w:cs="Times New Roman"/>
                <w:sz w:val="24"/>
                <w:szCs w:val="24"/>
              </w:rPr>
              <w:t xml:space="preserve"> không? Vì sao?</w:t>
            </w:r>
          </w:p>
          <w:p w14:paraId="63DA317E" w14:textId="77777777" w:rsidR="003B707A" w:rsidRPr="00201843" w:rsidRDefault="003B707A" w:rsidP="003B707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1843">
              <w:rPr>
                <w:rFonts w:ascii="Times New Roman" w:hAnsi="Times New Roman" w:cs="Times New Roman"/>
                <w:sz w:val="24"/>
                <w:szCs w:val="24"/>
              </w:rPr>
              <w:t xml:space="preserve">b) Cho đường thẳng </w:t>
            </w:r>
            <w:r w:rsidRPr="0020184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61DDBBB2">
                <v:shape id="_x0000_i1081" type="#_x0000_t75" style="width:11.4pt;height:14.4pt" o:ole="">
                  <v:imagedata r:id="rId116" o:title=""/>
                </v:shape>
                <o:OLEObject Type="Embed" ProgID="Equation.DSMT4" ShapeID="_x0000_i1081" DrawAspect="Content" ObjectID="_1727245392" r:id="rId117"/>
              </w:object>
            </w:r>
            <w:r w:rsidRPr="00201843">
              <w:rPr>
                <w:rFonts w:ascii="Times New Roman" w:hAnsi="Times New Roman" w:cs="Times New Roman"/>
                <w:sz w:val="24"/>
                <w:szCs w:val="24"/>
              </w:rPr>
              <w:t xml:space="preserve"> cắt hai đường thẳng  </w:t>
            </w:r>
            <w:r w:rsidRPr="0020184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127674E8">
                <v:shape id="_x0000_i1082" type="#_x0000_t75" style="width:9.6pt;height:11.4pt" o:ole="">
                  <v:imagedata r:id="rId118" o:title=""/>
                </v:shape>
                <o:OLEObject Type="Embed" ProgID="Equation.DSMT4" ShapeID="_x0000_i1082" DrawAspect="Content" ObjectID="_1727245393" r:id="rId119"/>
              </w:object>
            </w:r>
            <w:r w:rsidRPr="00201843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20184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 w14:anchorId="656FA891">
                <v:shape id="_x0000_i1083" type="#_x0000_t75" style="width:9.6pt;height:14.4pt" o:ole="">
                  <v:imagedata r:id="rId120" o:title=""/>
                </v:shape>
                <o:OLEObject Type="Embed" ProgID="Equation.DSMT4" ShapeID="_x0000_i1083" DrawAspect="Content" ObjectID="_1727245394" r:id="rId121"/>
              </w:object>
            </w:r>
            <w:r w:rsidRPr="00201843">
              <w:rPr>
                <w:rFonts w:ascii="Times New Roman" w:hAnsi="Times New Roman" w:cs="Times New Roman"/>
                <w:sz w:val="24"/>
                <w:szCs w:val="24"/>
              </w:rPr>
              <w:t xml:space="preserve"> tại </w:t>
            </w:r>
            <w:r w:rsidRPr="0020184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07A2BD0A">
                <v:shape id="_x0000_i1084" type="#_x0000_t75" style="width:12pt;height:12.6pt" o:ole="">
                  <v:imagedata r:id="rId122" o:title=""/>
                </v:shape>
                <o:OLEObject Type="Embed" ProgID="Equation.DSMT4" ShapeID="_x0000_i1084" DrawAspect="Content" ObjectID="_1727245395" r:id="rId123"/>
              </w:object>
            </w:r>
            <w:r w:rsidRPr="00201843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20184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093ACD80">
                <v:shape id="_x0000_i1085" type="#_x0000_t75" style="width:12pt;height:12.6pt" o:ole="">
                  <v:imagedata r:id="rId124" o:title=""/>
                </v:shape>
                <o:OLEObject Type="Embed" ProgID="Equation.DSMT4" ShapeID="_x0000_i1085" DrawAspect="Content" ObjectID="_1727245396" r:id="rId125"/>
              </w:object>
            </w:r>
            <w:r w:rsidRPr="00201843">
              <w:rPr>
                <w:rFonts w:ascii="Times New Roman" w:hAnsi="Times New Roman" w:cs="Times New Roman"/>
                <w:sz w:val="24"/>
                <w:szCs w:val="24"/>
              </w:rPr>
              <w:t xml:space="preserve">. Cho biết </w:t>
            </w:r>
            <w:r w:rsidRPr="00201843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60" w:dyaOrig="420" w14:anchorId="2FEA6910">
                <v:shape id="_x0000_i1086" type="#_x0000_t75" style="width:48pt;height:21pt" o:ole="">
                  <v:imagedata r:id="rId126" o:title=""/>
                </v:shape>
                <o:OLEObject Type="Embed" ProgID="Equation.DSMT4" ShapeID="_x0000_i1086" DrawAspect="Content" ObjectID="_1727245397" r:id="rId127"/>
              </w:object>
            </w:r>
            <w:r w:rsidRPr="00201843">
              <w:rPr>
                <w:rFonts w:ascii="Times New Roman" w:hAnsi="Times New Roman" w:cs="Times New Roman"/>
                <w:sz w:val="24"/>
                <w:szCs w:val="24"/>
              </w:rPr>
              <w:t xml:space="preserve">. Tính số đo góc </w:t>
            </w:r>
            <w:r w:rsidRPr="00201843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80" w:dyaOrig="360" w14:anchorId="4ECD622E">
                <v:shape id="_x0000_i1087" type="#_x0000_t75" style="width:33.6pt;height:18pt" o:ole="">
                  <v:imagedata r:id="rId128" o:title=""/>
                </v:shape>
                <o:OLEObject Type="Embed" ProgID="Equation.DSMT4" ShapeID="_x0000_i1087" DrawAspect="Content" ObjectID="_1727245398" r:id="rId129"/>
              </w:object>
            </w:r>
          </w:p>
          <w:p w14:paraId="370A5F49" w14:textId="04BBBE5F" w:rsidR="003B707A" w:rsidRPr="00201843" w:rsidRDefault="003B707A" w:rsidP="003B707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1843">
              <w:rPr>
                <w:rFonts w:ascii="Times New Roman" w:hAnsi="Times New Roman" w:cs="Times New Roman"/>
                <w:sz w:val="24"/>
                <w:szCs w:val="24"/>
              </w:rPr>
              <w:t xml:space="preserve">c) Gọi </w:t>
            </w:r>
            <w:r w:rsidRPr="0020184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60" w:dyaOrig="279" w14:anchorId="383C509C">
                <v:shape id="_x0000_i1088" type="#_x0000_t75" style="width:18pt;height:14.4pt" o:ole="">
                  <v:imagedata r:id="rId130" o:title=""/>
                </v:shape>
                <o:OLEObject Type="Embed" ProgID="Equation.DSMT4" ShapeID="_x0000_i1088" DrawAspect="Content" ObjectID="_1727245399" r:id="rId131"/>
              </w:object>
            </w:r>
            <w:r w:rsidRPr="00201843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2018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40" w:dyaOrig="320" w14:anchorId="7CED389A">
                <v:shape id="_x0000_i1089" type="#_x0000_t75" style="width:17.4pt;height:15.6pt" o:ole="">
                  <v:imagedata r:id="rId132" o:title=""/>
                </v:shape>
                <o:OLEObject Type="Embed" ProgID="Equation.DSMT4" ShapeID="_x0000_i1089" DrawAspect="Content" ObjectID="_1727245400" r:id="rId133"/>
              </w:object>
            </w:r>
            <w:r w:rsidRPr="00201843">
              <w:rPr>
                <w:rFonts w:ascii="Times New Roman" w:hAnsi="Times New Roman" w:cs="Times New Roman"/>
                <w:sz w:val="24"/>
                <w:szCs w:val="24"/>
              </w:rPr>
              <w:t xml:space="preserve"> lần lượt là tia phân giác của các góc </w:t>
            </w:r>
            <w:r w:rsidRPr="00201843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 w14:anchorId="33A1542C">
                <v:shape id="_x0000_i1090" type="#_x0000_t75" style="width:15.6pt;height:21.6pt" o:ole="">
                  <v:imagedata r:id="rId134" o:title=""/>
                </v:shape>
                <o:OLEObject Type="Embed" ProgID="Equation.DSMT4" ShapeID="_x0000_i1090" DrawAspect="Content" ObjectID="_1727245401" r:id="rId135"/>
              </w:object>
            </w:r>
            <w:r w:rsidRPr="00201843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201843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9" w:dyaOrig="360" w14:anchorId="4F26E8EF">
                <v:shape id="_x0000_i1091" type="#_x0000_t75" style="width:14.4pt;height:18pt" o:ole="">
                  <v:imagedata r:id="rId136" o:title=""/>
                </v:shape>
                <o:OLEObject Type="Embed" ProgID="Equation.DSMT4" ShapeID="_x0000_i1091" DrawAspect="Content" ObjectID="_1727245402" r:id="rId137"/>
              </w:object>
            </w:r>
            <w:r w:rsidRPr="00201843">
              <w:rPr>
                <w:rFonts w:ascii="Times New Roman" w:hAnsi="Times New Roman" w:cs="Times New Roman"/>
                <w:sz w:val="24"/>
                <w:szCs w:val="24"/>
              </w:rPr>
              <w:t xml:space="preserve">. Chứng minh: </w:t>
            </w:r>
            <w:bookmarkStart w:id="0" w:name="MTBlankEqn"/>
            <w:r w:rsidRPr="002018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320" w14:anchorId="22C30792">
                <v:shape id="_x0000_i1092" type="#_x0000_t75" style="width:42.6pt;height:15.6pt" o:ole="">
                  <v:imagedata r:id="rId138" o:title=""/>
                </v:shape>
                <o:OLEObject Type="Embed" ProgID="Equation.DSMT4" ShapeID="_x0000_i1092" DrawAspect="Content" ObjectID="_1727245403" r:id="rId139"/>
              </w:object>
            </w:r>
            <w:bookmarkEnd w:id="0"/>
          </w:p>
          <w:p w14:paraId="4E81AA03" w14:textId="5221ED49" w:rsidR="003B707A" w:rsidRPr="00201843" w:rsidRDefault="003B707A" w:rsidP="00665BD1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</w:pPr>
          </w:p>
        </w:tc>
        <w:tc>
          <w:tcPr>
            <w:tcW w:w="4495" w:type="dxa"/>
          </w:tcPr>
          <w:p w14:paraId="5F641C6A" w14:textId="31F6EA83" w:rsidR="003B707A" w:rsidRPr="00201843" w:rsidRDefault="003B707A" w:rsidP="00665BD1">
            <w:pPr>
              <w:jc w:val="both"/>
              <w:rPr>
                <w:rFonts w:ascii="Times New Roman" w:eastAsia="Calibri" w:hAnsi="Times New Roman" w:cs="Times New Roman"/>
                <w:noProof/>
                <w:sz w:val="24"/>
                <w:szCs w:val="24"/>
                <w:lang w:eastAsia="vi-VN"/>
              </w:rPr>
            </w:pPr>
            <w:r w:rsidRPr="00201843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drawing>
                <wp:anchor distT="0" distB="0" distL="114300" distR="114300" simplePos="0" relativeHeight="251673600" behindDoc="0" locked="0" layoutInCell="1" allowOverlap="1" wp14:anchorId="688F770F" wp14:editId="6BECFBE2">
                  <wp:simplePos x="0" y="0"/>
                  <wp:positionH relativeFrom="margin">
                    <wp:posOffset>-1905</wp:posOffset>
                  </wp:positionH>
                  <wp:positionV relativeFrom="paragraph">
                    <wp:posOffset>179070</wp:posOffset>
                  </wp:positionV>
                  <wp:extent cx="1971675" cy="1320165"/>
                  <wp:effectExtent l="0" t="0" r="9525" b="0"/>
                  <wp:wrapSquare wrapText="bothSides"/>
                  <wp:docPr id="7" name="Picture 7" descr="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 descr="Diagram&#10;&#10;Description automatically generated"/>
                          <pic:cNvPicPr/>
                        </pic:nvPicPr>
                        <pic:blipFill>
                          <a:blip r:embed="rId1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1675" cy="13201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65BD1" w:rsidRPr="00201843" w14:paraId="39590AE7" w14:textId="77777777" w:rsidTr="008B41EE">
        <w:tc>
          <w:tcPr>
            <w:tcW w:w="6295" w:type="dxa"/>
          </w:tcPr>
          <w:p w14:paraId="4CE1FE62" w14:textId="002AFBA9" w:rsidR="00665BD1" w:rsidRPr="00201843" w:rsidRDefault="00665BD1" w:rsidP="00665BD1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20184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Bài </w:t>
            </w:r>
            <w:r w:rsidR="003B707A" w:rsidRPr="0020184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  <w:t>4</w:t>
            </w:r>
            <w:r w:rsidRPr="0020184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. </w:t>
            </w:r>
            <w:r w:rsidRPr="0020184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Cho hình vẽ sau, biết rằng </w:t>
            </w:r>
            <w:r w:rsidRPr="00201843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4440" w:dyaOrig="396" w14:anchorId="2A20579D">
                <v:shape id="_x0000_i1093" type="#_x0000_t75" style="width:222.6pt;height:20.4pt" o:ole="">
                  <v:imagedata r:id="rId141" o:title=""/>
                </v:shape>
                <o:OLEObject Type="Embed" ProgID="Equation.DSMT4" ShapeID="_x0000_i1093" DrawAspect="Content" ObjectID="_1727245404" r:id="rId142"/>
              </w:object>
            </w:r>
            <w:r w:rsidRPr="00201843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  <w:p w14:paraId="14E8E27A" w14:textId="77777777" w:rsidR="00665BD1" w:rsidRPr="00201843" w:rsidRDefault="00665BD1" w:rsidP="00665BD1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01843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a) </w:t>
            </w:r>
            <w:r w:rsidRPr="0020184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Tính </w:t>
            </w:r>
            <w:r w:rsidRPr="00201843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600" w:dyaOrig="396" w14:anchorId="35CDE10D">
                <v:shape id="_x0000_i1094" type="#_x0000_t75" style="width:30pt;height:20.4pt" o:ole="">
                  <v:imagedata r:id="rId143" o:title=""/>
                </v:shape>
                <o:OLEObject Type="Embed" ProgID="Equation.DSMT4" ShapeID="_x0000_i1094" DrawAspect="Content" ObjectID="_1727245405" r:id="rId144"/>
              </w:object>
            </w:r>
          </w:p>
          <w:p w14:paraId="454512E0" w14:textId="77777777" w:rsidR="00665BD1" w:rsidRPr="00201843" w:rsidRDefault="00665BD1" w:rsidP="00665BD1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0184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b) Chứng minh </w:t>
            </w:r>
            <w:r w:rsidRPr="00201843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24" w:dyaOrig="324" w14:anchorId="363F8059">
                <v:shape id="_x0000_i1095" type="#_x0000_t75" style="width:47.4pt;height:16.8pt" o:ole="">
                  <v:imagedata r:id="rId145" o:title=""/>
                </v:shape>
                <o:OLEObject Type="Embed" ProgID="Equation.DSMT4" ShapeID="_x0000_i1095" DrawAspect="Content" ObjectID="_1727245406" r:id="rId146"/>
              </w:object>
            </w:r>
          </w:p>
          <w:p w14:paraId="05F1E9D4" w14:textId="77777777" w:rsidR="00665BD1" w:rsidRPr="00201843" w:rsidRDefault="00665BD1" w:rsidP="00665BD1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0184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c) Chứng minh </w:t>
            </w:r>
            <w:r w:rsidRPr="00201843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020" w:dyaOrig="276" w14:anchorId="3D2B9AE4">
                <v:shape id="_x0000_i1096" type="#_x0000_t75" style="width:51pt;height:14.4pt" o:ole="">
                  <v:imagedata r:id="rId147" o:title=""/>
                </v:shape>
                <o:OLEObject Type="Embed" ProgID="Equation.DSMT4" ShapeID="_x0000_i1096" DrawAspect="Content" ObjectID="_1727245407" r:id="rId148"/>
              </w:object>
            </w:r>
          </w:p>
          <w:p w14:paraId="65CAFE03" w14:textId="77777777" w:rsidR="00665BD1" w:rsidRPr="00201843" w:rsidRDefault="00665BD1" w:rsidP="00665BD1">
            <w:pPr>
              <w:jc w:val="both"/>
              <w:rPr>
                <w:rFonts w:ascii="Times New Roman" w:eastAsiaTheme="minorEastAsia" w:hAnsi="Times New Roman" w:cs="Times New Roman"/>
                <w:b/>
                <w:bCs/>
                <w:color w:val="0070C0"/>
                <w:sz w:val="24"/>
                <w:szCs w:val="24"/>
                <w:lang w:val="en-US"/>
              </w:rPr>
            </w:pPr>
          </w:p>
        </w:tc>
        <w:tc>
          <w:tcPr>
            <w:tcW w:w="4495" w:type="dxa"/>
          </w:tcPr>
          <w:p w14:paraId="377FB53F" w14:textId="4412F2BF" w:rsidR="00665BD1" w:rsidRPr="00201843" w:rsidRDefault="00665BD1" w:rsidP="00665BD1">
            <w:pPr>
              <w:jc w:val="both"/>
              <w:rPr>
                <w:rFonts w:ascii="Times New Roman" w:eastAsiaTheme="minorEastAsia" w:hAnsi="Times New Roman" w:cs="Times New Roman"/>
                <w:b/>
                <w:bCs/>
                <w:color w:val="0070C0"/>
                <w:sz w:val="24"/>
                <w:szCs w:val="24"/>
                <w:lang w:val="en-US"/>
              </w:rPr>
            </w:pPr>
            <w:r w:rsidRPr="00201843"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en-US"/>
              </w:rPr>
              <w:drawing>
                <wp:anchor distT="0" distB="0" distL="114300" distR="114300" simplePos="0" relativeHeight="251659264" behindDoc="0" locked="0" layoutInCell="1" allowOverlap="1" wp14:anchorId="25F75045" wp14:editId="12B81CED">
                  <wp:simplePos x="0" y="0"/>
                  <wp:positionH relativeFrom="column">
                    <wp:posOffset>65405</wp:posOffset>
                  </wp:positionH>
                  <wp:positionV relativeFrom="paragraph">
                    <wp:posOffset>0</wp:posOffset>
                  </wp:positionV>
                  <wp:extent cx="2859181" cy="1400175"/>
                  <wp:effectExtent l="0" t="0" r="0" b="0"/>
                  <wp:wrapThrough wrapText="bothSides">
                    <wp:wrapPolygon edited="0">
                      <wp:start x="14969" y="1176"/>
                      <wp:lineTo x="4606" y="2057"/>
                      <wp:lineTo x="4462" y="3233"/>
                      <wp:lineTo x="7773" y="6465"/>
                      <wp:lineTo x="6189" y="7935"/>
                      <wp:lineTo x="3311" y="10873"/>
                      <wp:lineTo x="3311" y="11461"/>
                      <wp:lineTo x="10219" y="15869"/>
                      <wp:lineTo x="432" y="17633"/>
                      <wp:lineTo x="432" y="19102"/>
                      <wp:lineTo x="10219" y="19984"/>
                      <wp:lineTo x="11227" y="19984"/>
                      <wp:lineTo x="11227" y="16163"/>
                      <wp:lineTo x="20871" y="11461"/>
                      <wp:lineTo x="21303" y="10286"/>
                      <wp:lineTo x="8780" y="6465"/>
                      <wp:lineTo x="10795" y="6465"/>
                      <wp:lineTo x="16121" y="2939"/>
                      <wp:lineTo x="15977" y="1176"/>
                      <wp:lineTo x="14969" y="1176"/>
                    </wp:wrapPolygon>
                  </wp:wrapThrough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6013" cy="14035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9C0216" w:rsidRPr="00201843" w14:paraId="2DDB802A" w14:textId="77777777" w:rsidTr="008B41EE">
        <w:tc>
          <w:tcPr>
            <w:tcW w:w="6295" w:type="dxa"/>
          </w:tcPr>
          <w:p w14:paraId="6527CEEF" w14:textId="78492080" w:rsidR="009C0216" w:rsidRPr="00201843" w:rsidRDefault="009C0216" w:rsidP="009C0216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201843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lastRenderedPageBreak/>
              <w:t>Bài</w:t>
            </w:r>
            <w:r w:rsidR="003B707A" w:rsidRPr="00201843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 5</w:t>
            </w:r>
            <w:r w:rsidRPr="002018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: Cho hình vẽ. </w:t>
            </w:r>
          </w:p>
          <w:p w14:paraId="2B201C94" w14:textId="23ED6426" w:rsidR="009C0216" w:rsidRPr="00201843" w:rsidRDefault="009C0216" w:rsidP="009C0216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2018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Biết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⊥c;b⊥c ;</m:t>
              </m:r>
            </m:oMath>
            <w:r w:rsidRPr="002018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aMP</m:t>
                  </m:r>
                </m:e>
              </m:acc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và </m:t>
              </m:r>
              <m:acc>
                <m:acc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Nb</m:t>
                  </m:r>
                </m:e>
              </m:acc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3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sup>
              </m:sSup>
            </m:oMath>
            <w:r w:rsidRPr="00201843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14:paraId="09F52FC9" w14:textId="77777777" w:rsidR="009C0216" w:rsidRPr="00201843" w:rsidRDefault="009C0216" w:rsidP="009C0216">
            <w:pPr>
              <w:pStyle w:val="ListParagraph"/>
              <w:numPr>
                <w:ilvl w:val="0"/>
                <w:numId w:val="7"/>
              </w:num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201843">
              <w:rPr>
                <w:rFonts w:ascii="Times New Roman" w:eastAsiaTheme="minorEastAsia" w:hAnsi="Times New Roman" w:cs="Times New Roman"/>
                <w:sz w:val="24"/>
                <w:szCs w:val="24"/>
              </w:rPr>
              <w:t>Chứng minh a // b.</w:t>
            </w:r>
          </w:p>
          <w:p w14:paraId="1E36F994" w14:textId="77777777" w:rsidR="009C0216" w:rsidRPr="00201843" w:rsidRDefault="009C0216" w:rsidP="009C0216">
            <w:pPr>
              <w:pStyle w:val="ListParagraph"/>
              <w:numPr>
                <w:ilvl w:val="0"/>
                <w:numId w:val="7"/>
              </w:num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2018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Tính số đo của góc 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PN</m:t>
                  </m:r>
                </m:e>
              </m:acc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?</m:t>
              </m:r>
            </m:oMath>
          </w:p>
          <w:p w14:paraId="125D175B" w14:textId="77777777" w:rsidR="009C0216" w:rsidRPr="00201843" w:rsidRDefault="009C0216" w:rsidP="009C0216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4495" w:type="dxa"/>
          </w:tcPr>
          <w:p w14:paraId="1855C7B7" w14:textId="2D17BA82" w:rsidR="009C0216" w:rsidRPr="00201843" w:rsidRDefault="009C0216" w:rsidP="009C0216">
            <w:pPr>
              <w:jc w:val="both"/>
              <w:rPr>
                <w:rFonts w:ascii="Times New Roman" w:eastAsia="Calibri" w:hAnsi="Times New Roman" w:cs="Times New Roman"/>
                <w:noProof/>
                <w:sz w:val="24"/>
                <w:szCs w:val="24"/>
                <w:lang w:eastAsia="vi-VN"/>
              </w:rPr>
            </w:pPr>
            <w:r w:rsidRPr="00201843">
              <w:rPr>
                <w:rFonts w:ascii="Times New Roman" w:eastAsiaTheme="minorEastAsia" w:hAnsi="Times New Roman" w:cs="Times New Roman"/>
                <w:b/>
                <w:noProof/>
                <w:sz w:val="24"/>
                <w:szCs w:val="24"/>
                <w:lang w:val="en-US"/>
              </w:rPr>
              <w:drawing>
                <wp:anchor distT="0" distB="0" distL="114300" distR="114300" simplePos="0" relativeHeight="251671552" behindDoc="0" locked="0" layoutInCell="1" allowOverlap="1" wp14:anchorId="025ACB0C" wp14:editId="084ACB0C">
                  <wp:simplePos x="0" y="0"/>
                  <wp:positionH relativeFrom="margin">
                    <wp:posOffset>521970</wp:posOffset>
                  </wp:positionH>
                  <wp:positionV relativeFrom="margin">
                    <wp:posOffset>0</wp:posOffset>
                  </wp:positionV>
                  <wp:extent cx="1595755" cy="1042035"/>
                  <wp:effectExtent l="0" t="0" r="4445" b="5715"/>
                  <wp:wrapSquare wrapText="bothSides"/>
                  <wp:docPr id="3" name="Picture 2" descr="c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.png"/>
                          <pic:cNvPicPr/>
                        </pic:nvPicPr>
                        <pic:blipFill>
                          <a:blip r:embed="rId1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5755" cy="10420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9C0216" w:rsidRPr="00201843" w14:paraId="3D9E2494" w14:textId="77777777" w:rsidTr="008B41EE">
        <w:tc>
          <w:tcPr>
            <w:tcW w:w="6295" w:type="dxa"/>
          </w:tcPr>
          <w:p w14:paraId="6F118B81" w14:textId="0ACDA01B" w:rsidR="009C0216" w:rsidRPr="00201843" w:rsidRDefault="009C0216" w:rsidP="009C0216">
            <w:pPr>
              <w:ind w:right="221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20184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Bài </w:t>
            </w:r>
            <w:r w:rsidR="003B707A" w:rsidRPr="00201843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6</w:t>
            </w:r>
          </w:p>
          <w:p w14:paraId="0F21D724" w14:textId="5F2783E5" w:rsidR="009C0216" w:rsidRPr="00201843" w:rsidRDefault="009C0216" w:rsidP="009C0216">
            <w:pPr>
              <w:ind w:right="221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201843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Cho hình vẽ bên: Biết</w:t>
            </w:r>
            <w:r w:rsidR="00CA5901">
              <w:rPr>
                <w:rFonts w:ascii="Times New Roman" w:eastAsia="Calibri" w:hAnsi="Times New Roman" w:cs="Times New Roman"/>
                <w:bCs/>
                <w:sz w:val="24"/>
                <w:szCs w:val="24"/>
                <w:lang w:val="en-US"/>
              </w:rPr>
              <w:t xml:space="preserve"> góc B1=70</w:t>
            </w:r>
            <w:r w:rsidR="00CA5901">
              <w:rPr>
                <w:rFonts w:ascii="Times New Roman" w:eastAsia="Calibri" w:hAnsi="Times New Roman" w:cs="Times New Roman"/>
                <w:bCs/>
                <w:sz w:val="24"/>
                <w:szCs w:val="24"/>
                <w:vertAlign w:val="superscript"/>
                <w:lang w:val="en-US"/>
              </w:rPr>
              <w:t xml:space="preserve">0, </w:t>
            </w:r>
            <w:r w:rsidR="00CA5901">
              <w:rPr>
                <w:rFonts w:ascii="Times New Roman" w:eastAsia="Calibri" w:hAnsi="Times New Roman" w:cs="Times New Roman"/>
                <w:bCs/>
                <w:sz w:val="24"/>
                <w:szCs w:val="24"/>
                <w:lang w:val="en-US"/>
              </w:rPr>
              <w:t>góc G1=110</w:t>
            </w:r>
            <w:r w:rsidR="00CA5901">
              <w:rPr>
                <w:rFonts w:ascii="Times New Roman" w:eastAsia="Calibri" w:hAnsi="Times New Roman" w:cs="Times New Roman"/>
                <w:bCs/>
                <w:sz w:val="24"/>
                <w:szCs w:val="24"/>
                <w:vertAlign w:val="superscript"/>
                <w:lang w:val="en-US"/>
              </w:rPr>
              <w:t>0</w:t>
            </w:r>
            <w:r w:rsidRPr="00201843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</w:t>
            </w:r>
          </w:p>
          <w:p w14:paraId="20473C8C" w14:textId="77777777" w:rsidR="009C0216" w:rsidRPr="00201843" w:rsidRDefault="009C0216" w:rsidP="009C0216">
            <w:pPr>
              <w:ind w:right="221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01843">
              <w:rPr>
                <w:rFonts w:ascii="Times New Roman" w:hAnsi="Times New Roman" w:cs="Times New Roman"/>
                <w:bCs/>
                <w:sz w:val="24"/>
                <w:szCs w:val="24"/>
              </w:rPr>
              <w:t>a) Chứng minh: m // n</w:t>
            </w:r>
          </w:p>
          <w:p w14:paraId="67EA90BD" w14:textId="09FBCFD2" w:rsidR="009C0216" w:rsidRPr="00201843" w:rsidRDefault="009C0216" w:rsidP="009C0216">
            <w:pPr>
              <w:ind w:right="221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0184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b) Tính số đo </w:t>
            </w:r>
            <w:r w:rsidR="00CA5901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góc </w:t>
            </w:r>
            <w:r w:rsidRPr="00201843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201843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QUOTE </w:instrText>
            </w:r>
            <w:r w:rsidR="00CA5901">
              <w:rPr>
                <w:rFonts w:ascii="Times New Roman" w:eastAsia="Calibri" w:hAnsi="Times New Roman" w:cs="Times New Roman"/>
                <w:position w:val="-11"/>
                <w:sz w:val="24"/>
                <w:szCs w:val="24"/>
              </w:rPr>
              <w:pict w14:anchorId="4EA92C61">
                <v:shape id="_x0000_i1097" type="#_x0000_t75" style="width:35.4pt;height:20.4pt" equationxml="&lt;">
                  <v:imagedata r:id="rId151" o:title="" chromakey="white"/>
                </v:shape>
              </w:pict>
            </w:r>
            <w:r w:rsidRPr="00201843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</w:instrText>
            </w:r>
            <w:r w:rsidRPr="00201843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Pr="0020184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01843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20" w:dyaOrig="440" w14:anchorId="411D63B0">
                <v:shape id="_x0000_i1098" type="#_x0000_t75" style="width:36pt;height:21.6pt" o:ole="">
                  <v:imagedata r:id="rId152" o:title=""/>
                </v:shape>
                <o:OLEObject Type="Embed" ProgID="Equation.DSMT4" ShapeID="_x0000_i1098" DrawAspect="Content" ObjectID="_1727245408" r:id="rId153"/>
              </w:object>
            </w:r>
            <w:r w:rsidRPr="00201843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  <w:p w14:paraId="2CBF803F" w14:textId="5902F75F" w:rsidR="009C0216" w:rsidRPr="00201843" w:rsidRDefault="009C0216" w:rsidP="009C0216">
            <w:pPr>
              <w:ind w:right="221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0184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c) Chứng minh: </w:t>
            </w:r>
            <w:r w:rsidRPr="00201843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201843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QUOTE </w:instrText>
            </w:r>
            <w:r w:rsidR="00CA5901">
              <w:rPr>
                <w:rFonts w:ascii="Times New Roman" w:eastAsia="Calibri" w:hAnsi="Times New Roman" w:cs="Times New Roman"/>
                <w:position w:val="-11"/>
                <w:sz w:val="24"/>
                <w:szCs w:val="24"/>
              </w:rPr>
              <w:pict w14:anchorId="01F2F4AC">
                <v:shape id="_x0000_i1099" type="#_x0000_t75" style="width:29.4pt;height:19.8pt" equationxml="&lt;">
                  <v:imagedata r:id="rId154" o:title="" chromakey="white"/>
                </v:shape>
              </w:pict>
            </w:r>
            <w:r w:rsidRPr="00201843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</w:instrText>
            </w:r>
            <w:r w:rsidRPr="00201843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Pr="0020184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018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80" w:dyaOrig="320" w14:anchorId="38664591">
                <v:shape id="_x0000_i1100" type="#_x0000_t75" style="width:33.6pt;height:15.6pt" o:ole="">
                  <v:imagedata r:id="rId155" o:title=""/>
                </v:shape>
                <o:OLEObject Type="Embed" ProgID="Equation.DSMT4" ShapeID="_x0000_i1100" DrawAspect="Content" ObjectID="_1727245409" r:id="rId156"/>
              </w:object>
            </w:r>
            <w:r w:rsidRPr="00201843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  <w:p w14:paraId="49A7C5B5" w14:textId="3953E90A" w:rsidR="009C0216" w:rsidRPr="00201843" w:rsidRDefault="009C0216" w:rsidP="009C0216">
            <w:pPr>
              <w:ind w:right="221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201843">
              <w:rPr>
                <w:rFonts w:ascii="Times New Roman" w:hAnsi="Times New Roman" w:cs="Times New Roman"/>
                <w:bCs/>
                <w:sz w:val="24"/>
                <w:szCs w:val="24"/>
              </w:rPr>
              <w:t>d) Gọi Bx và Dy lần lượt là tia phân giác của</w:t>
            </w:r>
            <w:r w:rsidR="00CA5901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góc</w:t>
            </w:r>
            <w:r w:rsidRPr="0020184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201843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201843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QUOTE </w:instrText>
            </w:r>
            <w:r w:rsidR="00CA5901">
              <w:rPr>
                <w:rFonts w:ascii="Times New Roman" w:eastAsia="Calibri" w:hAnsi="Times New Roman" w:cs="Times New Roman"/>
                <w:position w:val="-11"/>
                <w:sz w:val="24"/>
                <w:szCs w:val="24"/>
              </w:rPr>
              <w:pict w14:anchorId="1F3E0119">
                <v:shape id="_x0000_i1101" type="#_x0000_t75" style="width:1in;height:20.4pt" equationxml="&lt;">
                  <v:imagedata r:id="rId157" o:title="" chromakey="white"/>
                </v:shape>
              </w:pict>
            </w:r>
            <w:r w:rsidRPr="00201843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</w:instrText>
            </w:r>
            <w:r w:rsidRPr="00201843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Pr="0020184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00" w:dyaOrig="360" w14:anchorId="67725078">
                <v:shape id="_x0000_i1102" type="#_x0000_t75" style="width:30pt;height:18pt" o:ole="">
                  <v:imagedata r:id="rId158" o:title=""/>
                </v:shape>
                <o:OLEObject Type="Embed" ProgID="Equation.DSMT4" ShapeID="_x0000_i1102" DrawAspect="Content" ObjectID="_1727245410" r:id="rId159"/>
              </w:object>
            </w:r>
            <w:r w:rsidRPr="0020184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201843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20184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và </w:t>
            </w:r>
            <w:r w:rsidR="00CA5901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góc</w:t>
            </w:r>
            <w:r w:rsidRPr="0020184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80" w14:anchorId="2A0EE3CB">
                <v:shape id="_x0000_i1103" type="#_x0000_t75" style="width:30.6pt;height:18.6pt" o:ole="">
                  <v:imagedata r:id="rId160" o:title=""/>
                </v:shape>
                <o:OLEObject Type="Embed" ProgID="Equation.DSMT4" ShapeID="_x0000_i1103" DrawAspect="Content" ObjectID="_1727245411" r:id="rId161"/>
              </w:object>
            </w:r>
          </w:p>
          <w:p w14:paraId="2715B31D" w14:textId="11371951" w:rsidR="009C0216" w:rsidRPr="00201843" w:rsidRDefault="009C0216" w:rsidP="009C0216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201843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Chứng minh </w:t>
            </w:r>
            <w:r w:rsidRPr="00201843">
              <w:rPr>
                <w:rFonts w:ascii="Times New Roman" w:hAnsi="Times New Roman" w:cs="Times New Roman"/>
                <w:bCs/>
                <w:sz w:val="24"/>
                <w:szCs w:val="24"/>
              </w:rPr>
              <w:t>Bx // Dy</w:t>
            </w:r>
          </w:p>
        </w:tc>
        <w:tc>
          <w:tcPr>
            <w:tcW w:w="4495" w:type="dxa"/>
          </w:tcPr>
          <w:p w14:paraId="068529B8" w14:textId="35FBF06B" w:rsidR="009C0216" w:rsidRPr="00201843" w:rsidRDefault="009C0216" w:rsidP="009C0216">
            <w:pPr>
              <w:jc w:val="both"/>
              <w:rPr>
                <w:rFonts w:ascii="Times New Roman" w:eastAsia="Calibri" w:hAnsi="Times New Roman" w:cs="Times New Roman"/>
                <w:noProof/>
                <w:sz w:val="24"/>
                <w:szCs w:val="24"/>
                <w:lang w:eastAsia="vi-VN"/>
              </w:rPr>
            </w:pPr>
            <w:r w:rsidRPr="00201843"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en-US"/>
              </w:rPr>
              <w:drawing>
                <wp:anchor distT="0" distB="0" distL="114300" distR="114300" simplePos="0" relativeHeight="251667456" behindDoc="0" locked="0" layoutInCell="1" allowOverlap="1" wp14:anchorId="1D43182F" wp14:editId="6A85E4BE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412</wp:posOffset>
                  </wp:positionV>
                  <wp:extent cx="1866900" cy="1768064"/>
                  <wp:effectExtent l="0" t="0" r="0" b="381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9942" cy="17709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9C0216" w:rsidRPr="00201843" w14:paraId="07A28396" w14:textId="77777777" w:rsidTr="008B41EE">
        <w:tc>
          <w:tcPr>
            <w:tcW w:w="6295" w:type="dxa"/>
          </w:tcPr>
          <w:p w14:paraId="5ECA1610" w14:textId="506A86CE" w:rsidR="009C0216" w:rsidRPr="00201843" w:rsidRDefault="009C0216" w:rsidP="009C0216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201843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Bài</w:t>
            </w:r>
            <w:r w:rsidR="003B707A" w:rsidRPr="00201843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 7</w:t>
            </w:r>
            <w:r w:rsidRPr="002018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: Cho hình vẽ .Chứng minh Ax // By .</w:t>
            </w:r>
          </w:p>
          <w:p w14:paraId="44E2DA9B" w14:textId="77777777" w:rsidR="009C0216" w:rsidRPr="00201843" w:rsidRDefault="009C0216" w:rsidP="009C0216">
            <w:pPr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495" w:type="dxa"/>
          </w:tcPr>
          <w:p w14:paraId="4DE93BA8" w14:textId="63F435A6" w:rsidR="009C0216" w:rsidRPr="00201843" w:rsidRDefault="009C0216" w:rsidP="009C0216">
            <w:pPr>
              <w:jc w:val="both"/>
              <w:rPr>
                <w:rFonts w:ascii="Times New Roman" w:eastAsiaTheme="minorEastAsia" w:hAnsi="Times New Roman" w:cs="Times New Roman"/>
                <w:b/>
                <w:noProof/>
                <w:sz w:val="24"/>
                <w:szCs w:val="24"/>
                <w:lang w:eastAsia="vi-VN"/>
              </w:rPr>
            </w:pPr>
            <w:r w:rsidRPr="00201843"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en-US"/>
              </w:rPr>
              <w:drawing>
                <wp:inline distT="0" distB="0" distL="0" distR="0" wp14:anchorId="2ABB0A22" wp14:editId="27DBB9DC">
                  <wp:extent cx="1888414" cy="1323975"/>
                  <wp:effectExtent l="0" t="0" r="0" b="0"/>
                  <wp:docPr id="4" name="Picture 3" descr="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.png"/>
                          <pic:cNvPicPr/>
                        </pic:nvPicPr>
                        <pic:blipFill>
                          <a:blip r:embed="rId1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1662" cy="13262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AE260C1" w14:textId="77777777" w:rsidR="00162D84" w:rsidRPr="00201843" w:rsidRDefault="00162D84" w:rsidP="00665BD1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16F7E60E" w14:textId="10A69621" w:rsidR="00162D84" w:rsidRPr="00201843" w:rsidRDefault="00CA5901" w:rsidP="00665BD1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bCs/>
          <w:sz w:val="24"/>
          <w:szCs w:val="24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0070C0"/>
          <w:sz w:val="24"/>
          <w:szCs w:val="24"/>
          <w:lang w:val="en-US"/>
        </w:rPr>
        <w:t>PHẦN NÂNG CAO</w:t>
      </w:r>
      <w:bookmarkStart w:id="1" w:name="_GoBack"/>
      <w:bookmarkEnd w:id="1"/>
    </w:p>
    <w:p w14:paraId="15E59FAD" w14:textId="77777777" w:rsidR="008B41EE" w:rsidRPr="00201843" w:rsidRDefault="007E252E" w:rsidP="00665BD1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201843">
        <w:rPr>
          <w:rFonts w:ascii="Times New Roman" w:eastAsiaTheme="minorEastAsia" w:hAnsi="Times New Roman" w:cs="Times New Roman"/>
          <w:b/>
          <w:bCs/>
          <w:sz w:val="24"/>
          <w:szCs w:val="24"/>
          <w:lang w:val="en-US"/>
        </w:rPr>
        <w:t xml:space="preserve">Bài </w:t>
      </w:r>
      <w:r w:rsidR="00F85903" w:rsidRPr="00201843">
        <w:rPr>
          <w:rFonts w:ascii="Times New Roman" w:eastAsiaTheme="minorEastAsia" w:hAnsi="Times New Roman" w:cs="Times New Roman"/>
          <w:b/>
          <w:bCs/>
          <w:sz w:val="24"/>
          <w:szCs w:val="24"/>
          <w:lang w:val="en-US"/>
        </w:rPr>
        <w:t>1</w:t>
      </w:r>
      <w:r w:rsidRPr="00201843">
        <w:rPr>
          <w:rFonts w:ascii="Times New Roman" w:eastAsiaTheme="minorEastAsia" w:hAnsi="Times New Roman" w:cs="Times New Roman"/>
          <w:b/>
          <w:bCs/>
          <w:sz w:val="24"/>
          <w:szCs w:val="24"/>
          <w:lang w:val="en-US"/>
        </w:rPr>
        <w:t>:</w:t>
      </w:r>
      <w:r w:rsidRPr="00201843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</w:p>
    <w:p w14:paraId="4080F705" w14:textId="125E7656" w:rsidR="008B41EE" w:rsidRPr="00201843" w:rsidRDefault="008B41EE" w:rsidP="00665BD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843">
        <w:rPr>
          <w:rFonts w:ascii="Times New Roman" w:eastAsiaTheme="minorEastAsia" w:hAnsi="Times New Roman" w:cs="Times New Roman"/>
          <w:sz w:val="24"/>
          <w:szCs w:val="24"/>
          <w:lang w:val="en-US"/>
        </w:rPr>
        <w:t>a) T</w:t>
      </w:r>
      <w:r w:rsidR="007E252E" w:rsidRPr="00201843">
        <w:rPr>
          <w:rFonts w:ascii="Times New Roman" w:eastAsiaTheme="minorEastAsia" w:hAnsi="Times New Roman" w:cs="Times New Roman"/>
          <w:sz w:val="24"/>
          <w:szCs w:val="24"/>
        </w:rPr>
        <w:t xml:space="preserve">ìm </w:t>
      </w:r>
      <w:r w:rsidRPr="00201843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x </w:t>
      </w:r>
      <w:r w:rsidR="007E252E" w:rsidRPr="00201843">
        <w:rPr>
          <w:rFonts w:ascii="Times New Roman" w:eastAsiaTheme="minorEastAsia" w:hAnsi="Times New Roman" w:cs="Times New Roman"/>
          <w:sz w:val="24"/>
          <w:szCs w:val="24"/>
        </w:rPr>
        <w:t xml:space="preserve">để </w:t>
      </w:r>
      <w:r w:rsidRPr="00201843">
        <w:rPr>
          <w:rFonts w:ascii="Times New Roman" w:eastAsiaTheme="minorEastAsia" w:hAnsi="Times New Roman" w:cs="Times New Roman"/>
          <w:sz w:val="24"/>
          <w:szCs w:val="24"/>
          <w:lang w:val="en-US"/>
        </w:rPr>
        <w:t>biểu thức</w:t>
      </w:r>
      <w:r w:rsidR="000934C5" w:rsidRPr="00201843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nhận giá trị nguyên âm</w:t>
      </w:r>
      <w:r w:rsidRPr="00201843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:  </w:t>
      </w:r>
      <w:r w:rsidRPr="00201843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2D7A3E16">
          <v:shape id="_x0000_i1104" type="#_x0000_t75" style="width:48pt;height:30pt" o:ole="">
            <v:imagedata r:id="rId164" o:title=""/>
          </v:shape>
          <o:OLEObject Type="Embed" ProgID="Equation.DSMT4" ShapeID="_x0000_i1104" DrawAspect="Content" ObjectID="_1727245412" r:id="rId165"/>
        </w:object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01843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153960D9">
          <v:shape id="_x0000_i1105" type="#_x0000_t75" style="width:54pt;height:30pt" o:ole="">
            <v:imagedata r:id="rId166" o:title=""/>
          </v:shape>
          <o:OLEObject Type="Embed" ProgID="Equation.DSMT4" ShapeID="_x0000_i1105" DrawAspect="Content" ObjectID="_1727245413" r:id="rId167"/>
        </w:object>
      </w:r>
    </w:p>
    <w:p w14:paraId="423A229A" w14:textId="4CEE6D3A" w:rsidR="008B41EE" w:rsidRPr="00201843" w:rsidRDefault="008B41EE" w:rsidP="008B41E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b) </w:t>
      </w:r>
      <w:r w:rsidRPr="00201843">
        <w:rPr>
          <w:rFonts w:ascii="Times New Roman" w:eastAsiaTheme="minorEastAsia" w:hAnsi="Times New Roman" w:cs="Times New Roman"/>
          <w:sz w:val="24"/>
          <w:szCs w:val="24"/>
          <w:lang w:val="en-US"/>
        </w:rPr>
        <w:t>T</w:t>
      </w:r>
      <w:r w:rsidRPr="00201843">
        <w:rPr>
          <w:rFonts w:ascii="Times New Roman" w:eastAsiaTheme="minorEastAsia" w:hAnsi="Times New Roman" w:cs="Times New Roman"/>
          <w:sz w:val="24"/>
          <w:szCs w:val="24"/>
        </w:rPr>
        <w:t xml:space="preserve">ìm </w:t>
      </w:r>
      <w:r w:rsidRPr="00201843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x </w:t>
      </w:r>
      <w:r w:rsidRPr="00201843">
        <w:rPr>
          <w:rFonts w:ascii="Times New Roman" w:eastAsiaTheme="minorEastAsia" w:hAnsi="Times New Roman" w:cs="Times New Roman"/>
          <w:sz w:val="24"/>
          <w:szCs w:val="24"/>
        </w:rPr>
        <w:t xml:space="preserve">để </w:t>
      </w:r>
      <w:r w:rsidRPr="00201843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biểu thức nhận giá trị nguyên dương:  </w:t>
      </w:r>
      <w:r w:rsidRPr="00201843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178A900A">
          <v:shape id="_x0000_i1106" type="#_x0000_t75" style="width:48.6pt;height:30pt" o:ole="">
            <v:imagedata r:id="rId168" o:title=""/>
          </v:shape>
          <o:OLEObject Type="Embed" ProgID="Equation.DSMT4" ShapeID="_x0000_i1106" DrawAspect="Content" ObjectID="_1727245414" r:id="rId169"/>
        </w:object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01843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39C47E9D">
          <v:shape id="_x0000_i1107" type="#_x0000_t75" style="width:58.8pt;height:30pt" o:ole="">
            <v:imagedata r:id="rId170" o:title=""/>
          </v:shape>
          <o:OLEObject Type="Embed" ProgID="Equation.DSMT4" ShapeID="_x0000_i1107" DrawAspect="Content" ObjectID="_1727245415" r:id="rId171"/>
        </w:object>
      </w:r>
    </w:p>
    <w:p w14:paraId="3BB1E252" w14:textId="77777777" w:rsidR="008B41EE" w:rsidRPr="00201843" w:rsidRDefault="008B41EE" w:rsidP="00665BD1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14:paraId="39F7C9C7" w14:textId="1EBA860B" w:rsidR="007E252E" w:rsidRPr="00201843" w:rsidRDefault="007E252E" w:rsidP="00665BD1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201843">
        <w:rPr>
          <w:rFonts w:ascii="Times New Roman" w:eastAsiaTheme="minorEastAsia" w:hAnsi="Times New Roman" w:cs="Times New Roman"/>
          <w:b/>
          <w:bCs/>
          <w:sz w:val="24"/>
          <w:szCs w:val="24"/>
          <w:lang w:val="en-US"/>
        </w:rPr>
        <w:t>Bài</w:t>
      </w:r>
      <w:r w:rsidR="00F85903" w:rsidRPr="00201843">
        <w:rPr>
          <w:rFonts w:ascii="Times New Roman" w:eastAsiaTheme="minorEastAsia" w:hAnsi="Times New Roman" w:cs="Times New Roman"/>
          <w:b/>
          <w:bCs/>
          <w:sz w:val="24"/>
          <w:szCs w:val="24"/>
          <w:lang w:val="en-US"/>
        </w:rPr>
        <w:t xml:space="preserve"> 2</w:t>
      </w:r>
      <w:r w:rsidRPr="00201843">
        <w:rPr>
          <w:rFonts w:ascii="Times New Roman" w:eastAsiaTheme="minorEastAsia" w:hAnsi="Times New Roman" w:cs="Times New Roman"/>
          <w:b/>
          <w:bCs/>
          <w:sz w:val="24"/>
          <w:szCs w:val="24"/>
          <w:lang w:val="en-US"/>
        </w:rPr>
        <w:t>:</w:t>
      </w:r>
      <w:r w:rsidRPr="00201843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Pr="00201843">
        <w:rPr>
          <w:rFonts w:ascii="Times New Roman" w:eastAsiaTheme="minorEastAsia" w:hAnsi="Times New Roman" w:cs="Times New Roman"/>
          <w:sz w:val="24"/>
          <w:szCs w:val="24"/>
        </w:rPr>
        <w:t xml:space="preserve">Tìm </w:t>
      </w:r>
      <w:r w:rsidRPr="00201843">
        <w:rPr>
          <w:rFonts w:ascii="Times New Roman" w:eastAsiaTheme="minorEastAsia" w:hAnsi="Times New Roman" w:cs="Times New Roman"/>
          <w:sz w:val="24"/>
          <w:szCs w:val="24"/>
          <w:lang w:val="en-US"/>
        </w:rPr>
        <w:t>x,y thỏa mãn</w:t>
      </w:r>
    </w:p>
    <w:p w14:paraId="41DAA7F6" w14:textId="1AE894ED" w:rsidR="008B41EE" w:rsidRPr="00201843" w:rsidRDefault="008B41EE" w:rsidP="0052092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843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1) </w:t>
      </w:r>
      <w:r w:rsidR="007E252E" w:rsidRPr="0020184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x-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9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2018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y+0,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2020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=0        </m:t>
        </m:r>
      </m:oMath>
      <w:r w:rsidR="00665BD1"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</w:t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2) </w:t>
      </w:r>
      <w:r w:rsidR="00665BD1"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65BD1" w:rsidRPr="00201843">
        <w:rPr>
          <w:rFonts w:ascii="Times New Roman" w:hAnsi="Times New Roman" w:cs="Times New Roman"/>
          <w:position w:val="-14"/>
          <w:sz w:val="24"/>
          <w:szCs w:val="24"/>
        </w:rPr>
        <w:object w:dxaOrig="1896" w:dyaOrig="444" w14:anchorId="2E15C0A0">
          <v:shape id="_x0000_i1108" type="#_x0000_t75" style="width:95.4pt;height:22.8pt" o:ole="">
            <v:imagedata r:id="rId172" o:title=""/>
          </v:shape>
          <o:OLEObject Type="Embed" ProgID="Equation.DSMT4" ShapeID="_x0000_i1108" DrawAspect="Content" ObjectID="_1727245416" r:id="rId173"/>
        </w:object>
      </w:r>
    </w:p>
    <w:p w14:paraId="67A5F5CD" w14:textId="536A8559" w:rsidR="0052092C" w:rsidRPr="00201843" w:rsidRDefault="0052092C" w:rsidP="0052092C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3) </w:t>
      </w:r>
      <w:r w:rsidRPr="00201843">
        <w:rPr>
          <w:rFonts w:ascii="Times New Roman" w:hAnsi="Times New Roman" w:cs="Times New Roman"/>
          <w:position w:val="-28"/>
          <w:sz w:val="24"/>
          <w:szCs w:val="24"/>
        </w:rPr>
        <w:object w:dxaOrig="2160" w:dyaOrig="740" w14:anchorId="40EDB04C">
          <v:shape id="_x0000_i1109" type="#_x0000_t75" style="width:109.8pt;height:39pt" o:ole="">
            <v:imagedata r:id="rId174" o:title=""/>
          </v:shape>
          <o:OLEObject Type="Embed" ProgID="Equation.DSMT4" ShapeID="_x0000_i1109" DrawAspect="Content" ObjectID="_1727245417" r:id="rId175"/>
        </w:object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4) </w:t>
      </w:r>
      <w:r w:rsidRPr="00201843">
        <w:rPr>
          <w:rFonts w:ascii="Times New Roman" w:hAnsi="Times New Roman" w:cs="Times New Roman"/>
          <w:position w:val="-28"/>
          <w:sz w:val="24"/>
          <w:szCs w:val="24"/>
        </w:rPr>
        <w:object w:dxaOrig="2299" w:dyaOrig="740" w14:anchorId="5886215B">
          <v:shape id="_x0000_i1110" type="#_x0000_t75" style="width:116.4pt;height:39pt" o:ole="">
            <v:imagedata r:id="rId176" o:title=""/>
          </v:shape>
          <o:OLEObject Type="Embed" ProgID="Equation.DSMT4" ShapeID="_x0000_i1110" DrawAspect="Content" ObjectID="_1727245418" r:id="rId177"/>
        </w:object>
      </w:r>
    </w:p>
    <w:p w14:paraId="2167C269" w14:textId="7A008D46" w:rsidR="008B41EE" w:rsidRPr="00201843" w:rsidRDefault="0052092C" w:rsidP="008B41E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01843">
        <w:rPr>
          <w:rFonts w:ascii="Times New Roman" w:hAnsi="Times New Roman" w:cs="Times New Roman"/>
          <w:sz w:val="24"/>
          <w:szCs w:val="24"/>
          <w:lang w:val="en-US"/>
        </w:rPr>
        <w:t>5</w:t>
      </w:r>
      <w:r w:rsidR="008B41EE"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="008B41EE" w:rsidRPr="00201843">
        <w:rPr>
          <w:rFonts w:ascii="Times New Roman" w:hAnsi="Times New Roman" w:cs="Times New Roman"/>
          <w:position w:val="-28"/>
          <w:sz w:val="24"/>
          <w:szCs w:val="24"/>
        </w:rPr>
        <w:object w:dxaOrig="1780" w:dyaOrig="680" w14:anchorId="1A1D91FC">
          <v:shape id="_x0000_i1111" type="#_x0000_t75" style="width:90pt;height:36pt" o:ole="">
            <v:imagedata r:id="rId178" o:title=""/>
          </v:shape>
          <o:OLEObject Type="Embed" ProgID="Equation.DSMT4" ShapeID="_x0000_i1111" DrawAspect="Content" ObjectID="_1727245419" r:id="rId179"/>
        </w:object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6) </w:t>
      </w:r>
      <w:r w:rsidR="008B41EE" w:rsidRPr="00201843">
        <w:rPr>
          <w:rFonts w:ascii="Times New Roman" w:hAnsi="Times New Roman" w:cs="Times New Roman"/>
          <w:position w:val="-28"/>
          <w:sz w:val="24"/>
          <w:szCs w:val="24"/>
        </w:rPr>
        <w:object w:dxaOrig="1900" w:dyaOrig="680" w14:anchorId="7B763EEB">
          <v:shape id="_x0000_i1112" type="#_x0000_t75" style="width:96pt;height:36pt" o:ole="">
            <v:imagedata r:id="rId180" o:title=""/>
          </v:shape>
          <o:OLEObject Type="Embed" ProgID="Equation.DSMT4" ShapeID="_x0000_i1112" DrawAspect="Content" ObjectID="_1727245420" r:id="rId181"/>
        </w:object>
      </w:r>
      <w:r w:rsidR="008B41EE" w:rsidRPr="00201843">
        <w:rPr>
          <w:rFonts w:ascii="Times New Roman" w:hAnsi="Times New Roman" w:cs="Times New Roman"/>
          <w:sz w:val="24"/>
          <w:szCs w:val="24"/>
        </w:rPr>
        <w:tab/>
      </w:r>
    </w:p>
    <w:p w14:paraId="16E831A2" w14:textId="5B52329E" w:rsidR="007E252E" w:rsidRPr="00201843" w:rsidRDefault="007E252E" w:rsidP="00865E50">
      <w:pPr>
        <w:spacing w:after="0" w:line="240" w:lineRule="auto"/>
        <w:rPr>
          <w:rFonts w:ascii="Times New Roman" w:eastAsia="Arial" w:hAnsi="Times New Roman" w:cs="Times New Roman"/>
          <w:sz w:val="24"/>
          <w:szCs w:val="24"/>
        </w:rPr>
      </w:pPr>
      <w:r w:rsidRPr="00201843">
        <w:rPr>
          <w:rFonts w:ascii="Times New Roman" w:eastAsia="Arial" w:hAnsi="Times New Roman" w:cs="Times New Roman"/>
          <w:b/>
          <w:bCs/>
          <w:color w:val="000000" w:themeColor="text1"/>
          <w:sz w:val="24"/>
          <w:szCs w:val="24"/>
        </w:rPr>
        <w:t>Bài</w:t>
      </w:r>
      <w:r w:rsidR="00F85903" w:rsidRPr="00201843">
        <w:rPr>
          <w:rFonts w:ascii="Times New Roman" w:eastAsia="Arial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3</w:t>
      </w:r>
      <w:r w:rsidRPr="00201843">
        <w:rPr>
          <w:rFonts w:ascii="Times New Roman" w:eastAsia="Arial" w:hAnsi="Times New Roman" w:cs="Times New Roman"/>
          <w:b/>
          <w:bCs/>
          <w:color w:val="000000" w:themeColor="text1"/>
          <w:sz w:val="24"/>
          <w:szCs w:val="24"/>
        </w:rPr>
        <w:t>.</w:t>
      </w:r>
      <w:r w:rsidRPr="00201843">
        <w:rPr>
          <w:rFonts w:ascii="Times New Roman" w:eastAsia="Arial" w:hAnsi="Times New Roman" w:cs="Times New Roman"/>
          <w:color w:val="000000" w:themeColor="text1"/>
          <w:sz w:val="24"/>
          <w:szCs w:val="24"/>
        </w:rPr>
        <w:t xml:space="preserve"> </w:t>
      </w:r>
      <w:r w:rsidRPr="00201843">
        <w:rPr>
          <w:rFonts w:ascii="Times New Roman" w:eastAsia="Arial" w:hAnsi="Times New Roman" w:cs="Times New Roman"/>
          <w:color w:val="0000FF"/>
          <w:sz w:val="24"/>
          <w:szCs w:val="24"/>
        </w:rPr>
        <w:tab/>
      </w:r>
      <w:r w:rsidRPr="00201843">
        <w:rPr>
          <w:rFonts w:ascii="Times New Roman" w:eastAsia="Arial" w:hAnsi="Times New Roman" w:cs="Times New Roman"/>
          <w:sz w:val="24"/>
          <w:szCs w:val="24"/>
        </w:rPr>
        <w:t>Tìm GTNN của biểu thức:</w:t>
      </w:r>
      <w:r w:rsidRPr="00201843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  </w:t>
      </w:r>
      <w:r w:rsidRPr="00201843">
        <w:rPr>
          <w:rFonts w:ascii="Times New Roman" w:eastAsia="Arial" w:hAnsi="Times New Roman" w:cs="Times New Roman"/>
          <w:sz w:val="24"/>
          <w:szCs w:val="24"/>
        </w:rPr>
        <w:t xml:space="preserve"> a)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A=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2x-4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0</m:t>
            </m:r>
          </m:den>
        </m:f>
      </m:oMath>
      <w:r w:rsidRPr="00201843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w:r w:rsidRPr="00201843">
        <w:rPr>
          <w:rFonts w:ascii="Times New Roman" w:eastAsiaTheme="minorEastAsia" w:hAnsi="Times New Roman" w:cs="Times New Roman"/>
          <w:sz w:val="24"/>
          <w:szCs w:val="24"/>
          <w:lang w:val="en-US"/>
        </w:rPr>
        <w:t>b)</w:t>
      </w:r>
      <w:r w:rsidRPr="0020184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65E50" w:rsidRPr="00201843">
        <w:rPr>
          <w:rFonts w:ascii="Times New Roman" w:hAnsi="Times New Roman" w:cs="Times New Roman"/>
          <w:position w:val="-14"/>
          <w:sz w:val="24"/>
          <w:szCs w:val="24"/>
        </w:rPr>
        <w:object w:dxaOrig="2720" w:dyaOrig="440" w14:anchorId="6FF55B71">
          <v:shape id="_x0000_i1113" type="#_x0000_t75" style="width:137.4pt;height:22.8pt" o:ole="">
            <v:imagedata r:id="rId182" o:title=""/>
          </v:shape>
          <o:OLEObject Type="Embed" ProgID="Equation.DSMT4" ShapeID="_x0000_i1113" DrawAspect="Content" ObjectID="_1727245421" r:id="rId183"/>
        </w:object>
      </w:r>
    </w:p>
    <w:p w14:paraId="12C0426C" w14:textId="1F227DF4" w:rsidR="007E252E" w:rsidRPr="00201843" w:rsidRDefault="007E252E" w:rsidP="00665BD1">
      <w:pPr>
        <w:spacing w:after="0" w:line="240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201843">
        <w:rPr>
          <w:rFonts w:ascii="Times New Roman" w:eastAsia="Arial" w:hAnsi="Times New Roman" w:cs="Times New Roman"/>
          <w:b/>
          <w:bCs/>
          <w:color w:val="000000" w:themeColor="text1"/>
          <w:sz w:val="24"/>
          <w:szCs w:val="24"/>
        </w:rPr>
        <w:t xml:space="preserve">Bài </w:t>
      </w:r>
      <w:r w:rsidR="00F85903" w:rsidRPr="00201843">
        <w:rPr>
          <w:rFonts w:ascii="Times New Roman" w:eastAsia="Arial" w:hAnsi="Times New Roman" w:cs="Times New Roman"/>
          <w:b/>
          <w:bCs/>
          <w:color w:val="000000" w:themeColor="text1"/>
          <w:sz w:val="24"/>
          <w:szCs w:val="24"/>
          <w:lang w:val="en-US"/>
        </w:rPr>
        <w:t>4</w:t>
      </w:r>
      <w:r w:rsidRPr="00201843">
        <w:rPr>
          <w:rFonts w:ascii="Times New Roman" w:eastAsia="Arial" w:hAnsi="Times New Roman" w:cs="Times New Roman"/>
          <w:b/>
          <w:bCs/>
          <w:color w:val="000000" w:themeColor="text1"/>
          <w:sz w:val="24"/>
          <w:szCs w:val="24"/>
        </w:rPr>
        <w:t>.</w:t>
      </w:r>
      <w:r w:rsidRPr="00201843">
        <w:rPr>
          <w:rFonts w:ascii="Times New Roman" w:eastAsia="Arial" w:hAnsi="Times New Roman" w:cs="Times New Roman"/>
          <w:color w:val="000000" w:themeColor="text1"/>
          <w:sz w:val="24"/>
          <w:szCs w:val="24"/>
        </w:rPr>
        <w:t xml:space="preserve"> </w:t>
      </w:r>
      <w:r w:rsidRPr="00201843">
        <w:rPr>
          <w:rFonts w:ascii="Times New Roman" w:eastAsia="Arial" w:hAnsi="Times New Roman" w:cs="Times New Roman"/>
          <w:sz w:val="24"/>
          <w:szCs w:val="24"/>
        </w:rPr>
        <w:tab/>
        <w:t xml:space="preserve">Tìm GTLN của </w:t>
      </w:r>
      <w:r w:rsidRPr="00201843">
        <w:rPr>
          <w:rFonts w:ascii="Times New Roman" w:eastAsia="Arial" w:hAnsi="Times New Roman" w:cs="Times New Roman"/>
          <w:sz w:val="24"/>
          <w:szCs w:val="24"/>
          <w:lang w:val="en-US"/>
        </w:rPr>
        <w:t>biểu thức</w:t>
      </w:r>
      <w:r w:rsidR="00865E50" w:rsidRPr="00201843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: a) </w:t>
      </w:r>
      <w:r w:rsidR="00865E50" w:rsidRPr="00201843">
        <w:rPr>
          <w:rFonts w:ascii="Times New Roman" w:hAnsi="Times New Roman" w:cs="Times New Roman"/>
          <w:position w:val="-14"/>
          <w:sz w:val="24"/>
          <w:szCs w:val="24"/>
        </w:rPr>
        <w:object w:dxaOrig="1420" w:dyaOrig="400" w14:anchorId="674559CE">
          <v:shape id="_x0000_i1114" type="#_x0000_t75" style="width:69pt;height:21pt" o:ole="">
            <v:imagedata r:id="rId184" o:title=""/>
          </v:shape>
          <o:OLEObject Type="Embed" ProgID="Equation.DSMT4" ShapeID="_x0000_i1114" DrawAspect="Content" ObjectID="_1727245422" r:id="rId185"/>
        </w:object>
      </w:r>
      <w:r w:rsidR="00865E50"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b)    </w:t>
      </w:r>
      <w:r w:rsidR="00865E50" w:rsidRPr="00201843">
        <w:rPr>
          <w:rFonts w:ascii="Times New Roman" w:hAnsi="Times New Roman" w:cs="Times New Roman"/>
          <w:position w:val="-14"/>
          <w:sz w:val="24"/>
          <w:szCs w:val="24"/>
        </w:rPr>
        <w:object w:dxaOrig="1680" w:dyaOrig="440" w14:anchorId="0C508105">
          <v:shape id="_x0000_i1115" type="#_x0000_t75" style="width:84.6pt;height:22.8pt" o:ole="">
            <v:imagedata r:id="rId186" o:title=""/>
          </v:shape>
          <o:OLEObject Type="Embed" ProgID="Equation.DSMT4" ShapeID="_x0000_i1115" DrawAspect="Content" ObjectID="_1727245423" r:id="rId187"/>
        </w:object>
      </w:r>
      <w:r w:rsidRPr="00201843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         </w:t>
      </w:r>
      <w:r w:rsidR="00865E50" w:rsidRPr="00201843">
        <w:rPr>
          <w:rFonts w:ascii="Times New Roman" w:eastAsia="Arial" w:hAnsi="Times New Roman" w:cs="Times New Roman"/>
          <w:sz w:val="24"/>
          <w:szCs w:val="24"/>
          <w:lang w:val="en-US"/>
        </w:rPr>
        <w:tab/>
      </w:r>
      <w:r w:rsidRPr="00201843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c)  </w:t>
      </w:r>
      <w:r w:rsidR="00865E50" w:rsidRPr="00201843">
        <w:rPr>
          <w:rFonts w:ascii="Times New Roman" w:hAnsi="Times New Roman" w:cs="Times New Roman"/>
          <w:position w:val="-32"/>
          <w:sz w:val="24"/>
          <w:szCs w:val="24"/>
        </w:rPr>
        <w:object w:dxaOrig="1460" w:dyaOrig="700" w14:anchorId="22131DBB">
          <v:shape id="_x0000_i1116" type="#_x0000_t75" style="width:73.8pt;height:36pt" o:ole="">
            <v:imagedata r:id="rId188" o:title=""/>
          </v:shape>
          <o:OLEObject Type="Embed" ProgID="Equation.DSMT4" ShapeID="_x0000_i1116" DrawAspect="Content" ObjectID="_1727245424" r:id="rId189"/>
        </w:object>
      </w:r>
    </w:p>
    <w:p w14:paraId="6EA54BE1" w14:textId="77777777" w:rsidR="008F00F0" w:rsidRPr="00201843" w:rsidRDefault="008F00F0" w:rsidP="008F00F0">
      <w:pPr>
        <w:spacing w:after="60" w:line="240" w:lineRule="auto"/>
        <w:rPr>
          <w:rFonts w:ascii="Times New Roman" w:hAnsi="Times New Roman" w:cs="Times New Roman"/>
          <w:sz w:val="24"/>
          <w:szCs w:val="24"/>
        </w:rPr>
      </w:pPr>
      <w:r w:rsidRPr="00201843">
        <w:rPr>
          <w:rFonts w:ascii="Times New Roman" w:hAnsi="Times New Roman" w:cs="Times New Roman"/>
          <w:sz w:val="24"/>
          <w:szCs w:val="24"/>
        </w:rPr>
        <w:t xml:space="preserve">Bài 30: Tính: </w:t>
      </w:r>
    </w:p>
    <w:p w14:paraId="6313ADEC" w14:textId="77777777" w:rsidR="008F00F0" w:rsidRPr="00201843" w:rsidRDefault="008F00F0" w:rsidP="008F00F0">
      <w:pPr>
        <w:spacing w:after="60" w:line="240" w:lineRule="auto"/>
        <w:rPr>
          <w:rFonts w:ascii="Times New Roman" w:hAnsi="Times New Roman" w:cs="Times New Roman"/>
          <w:sz w:val="24"/>
          <w:szCs w:val="24"/>
        </w:rPr>
      </w:pP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1) </w:t>
      </w:r>
      <w:r w:rsidRPr="00201843">
        <w:rPr>
          <w:rFonts w:ascii="Times New Roman" w:hAnsi="Times New Roman" w:cs="Times New Roman"/>
          <w:position w:val="-24"/>
          <w:sz w:val="24"/>
          <w:szCs w:val="24"/>
        </w:rPr>
        <w:object w:dxaOrig="3720" w:dyaOrig="620" w14:anchorId="75FA1EAB">
          <v:shape id="_x0000_i1117" type="#_x0000_t75" style="width:186pt;height:30pt" o:ole="">
            <v:imagedata r:id="rId190" o:title=""/>
          </v:shape>
          <o:OLEObject Type="Embed" ProgID="Equation.DSMT4" ShapeID="_x0000_i1117" DrawAspect="Content" ObjectID="_1727245425" r:id="rId191"/>
        </w:object>
      </w:r>
      <w:r w:rsidRPr="00201843">
        <w:rPr>
          <w:rFonts w:ascii="Times New Roman" w:hAnsi="Times New Roman" w:cs="Times New Roman"/>
          <w:sz w:val="24"/>
          <w:szCs w:val="24"/>
        </w:rPr>
        <w:t>.</w:t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</w:rPr>
        <w:tab/>
      </w: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2) </w:t>
      </w:r>
      <w:r w:rsidRPr="00201843">
        <w:rPr>
          <w:rFonts w:ascii="Times New Roman" w:hAnsi="Times New Roman" w:cs="Times New Roman"/>
          <w:position w:val="-24"/>
          <w:sz w:val="24"/>
          <w:szCs w:val="24"/>
        </w:rPr>
        <w:object w:dxaOrig="3900" w:dyaOrig="620" w14:anchorId="17778DAB">
          <v:shape id="_x0000_i1118" type="#_x0000_t75" style="width:198pt;height:30pt" o:ole="">
            <v:imagedata r:id="rId192" o:title=""/>
          </v:shape>
          <o:OLEObject Type="Embed" ProgID="Equation.DSMT4" ShapeID="_x0000_i1118" DrawAspect="Content" ObjectID="_1727245426" r:id="rId193"/>
        </w:object>
      </w:r>
    </w:p>
    <w:p w14:paraId="671F2822" w14:textId="173B7E19" w:rsidR="008F00F0" w:rsidRDefault="008F00F0" w:rsidP="008F00F0">
      <w:pPr>
        <w:spacing w:after="6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01843">
        <w:rPr>
          <w:rFonts w:ascii="Times New Roman" w:hAnsi="Times New Roman" w:cs="Times New Roman"/>
          <w:sz w:val="24"/>
          <w:szCs w:val="24"/>
          <w:lang w:val="en-US"/>
        </w:rPr>
        <w:t xml:space="preserve">3) </w:t>
      </w:r>
      <w:r w:rsidRPr="00201843">
        <w:rPr>
          <w:rFonts w:ascii="Times New Roman" w:hAnsi="Times New Roman" w:cs="Times New Roman"/>
          <w:position w:val="-24"/>
          <w:sz w:val="24"/>
          <w:szCs w:val="24"/>
        </w:rPr>
        <w:object w:dxaOrig="3180" w:dyaOrig="620" w14:anchorId="0EBCB433">
          <v:shape id="_x0000_i1119" type="#_x0000_t75" style="width:162pt;height:30pt" o:ole="">
            <v:imagedata r:id="rId194" o:title=""/>
          </v:shape>
          <o:OLEObject Type="Embed" ProgID="Equation.DSMT4" ShapeID="_x0000_i1119" DrawAspect="Content" ObjectID="_1727245427" r:id="rId195"/>
        </w:object>
      </w:r>
      <w:r w:rsidRPr="00201843">
        <w:rPr>
          <w:rFonts w:ascii="Times New Roman" w:hAnsi="Times New Roman" w:cs="Times New Roman"/>
          <w:sz w:val="24"/>
          <w:szCs w:val="24"/>
        </w:rPr>
        <w:t>.</w:t>
      </w:r>
      <w:r w:rsidR="00201843">
        <w:rPr>
          <w:rFonts w:ascii="Times New Roman" w:hAnsi="Times New Roman" w:cs="Times New Roman"/>
          <w:sz w:val="24"/>
          <w:szCs w:val="24"/>
        </w:rPr>
        <w:tab/>
      </w:r>
      <w:r w:rsidR="00201843">
        <w:rPr>
          <w:rFonts w:ascii="Times New Roman" w:hAnsi="Times New Roman" w:cs="Times New Roman"/>
          <w:sz w:val="24"/>
          <w:szCs w:val="24"/>
        </w:rPr>
        <w:tab/>
      </w:r>
      <w:r w:rsidR="00201843">
        <w:rPr>
          <w:rFonts w:ascii="Times New Roman" w:hAnsi="Times New Roman" w:cs="Times New Roman"/>
          <w:sz w:val="24"/>
          <w:szCs w:val="24"/>
        </w:rPr>
        <w:tab/>
      </w:r>
      <w:r w:rsidR="00201843">
        <w:rPr>
          <w:rFonts w:ascii="Times New Roman" w:hAnsi="Times New Roman" w:cs="Times New Roman"/>
          <w:sz w:val="24"/>
          <w:szCs w:val="24"/>
          <w:lang w:val="en-US"/>
        </w:rPr>
        <w:t xml:space="preserve">4) </w:t>
      </w:r>
      <w:r w:rsidR="00201843">
        <w:rPr>
          <w:rFonts w:ascii="Times New Roman" w:hAnsi="Times New Roman" w:cs="Times New Roman"/>
          <w:position w:val="-34"/>
          <w:sz w:val="24"/>
          <w:szCs w:val="24"/>
          <w:lang w:val="en-US"/>
        </w:rPr>
        <w:object w:dxaOrig="4140" w:dyaOrig="720" w14:anchorId="6B0759C8">
          <v:shape id="_x0000_i1120" type="#_x0000_t75" style="width:207pt;height:36pt" o:ole="">
            <v:imagedata r:id="rId196" o:title=""/>
          </v:shape>
          <o:OLEObject Type="Embed" ProgID="Equation.DSMT4" ShapeID="_x0000_i1120" DrawAspect="Content" ObjectID="_1727245428" r:id="rId197"/>
        </w:object>
      </w:r>
    </w:p>
    <w:p w14:paraId="2957E2DC" w14:textId="0631670C" w:rsidR="00201843" w:rsidRDefault="00201843" w:rsidP="00201843">
      <w:pPr>
        <w:tabs>
          <w:tab w:val="left" w:pos="6945"/>
        </w:tabs>
        <w:spacing w:line="240" w:lineRule="auto"/>
        <w:rPr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nl-NL"/>
        </w:rPr>
        <w:t>Bài 6: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Chứng</w:t>
      </w:r>
      <w:r>
        <w:rPr>
          <w:rFonts w:ascii="Times New Roman" w:hAnsi="Times New Roman" w:cs="Times New Roman"/>
          <w:sz w:val="24"/>
          <w:szCs w:val="24"/>
        </w:rPr>
        <w:t xml:space="preserve"> minh rằng :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>
        <w:rPr>
          <w:position w:val="-28"/>
          <w:lang w:val="en-US"/>
        </w:rPr>
        <w:object w:dxaOrig="4065" w:dyaOrig="660" w14:anchorId="694F7C13">
          <v:shape id="_x0000_i1121" type="#_x0000_t75" style="width:203.4pt;height:33pt" o:ole="">
            <v:imagedata r:id="rId198" o:title=""/>
          </v:shape>
          <o:OLEObject Type="Embed" ProgID="Equation.DSMT4" ShapeID="_x0000_i1121" DrawAspect="Content" ObjectID="_1727245429" r:id="rId199"/>
        </w:object>
      </w:r>
    </w:p>
    <w:p w14:paraId="2B9E4F34" w14:textId="7CC09AB1" w:rsidR="00201843" w:rsidRDefault="00201843" w:rsidP="0020184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fr-FR"/>
        </w:rPr>
        <w:lastRenderedPageBreak/>
        <w:t>Bài 7: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ìm số nguyên </w:t>
      </w:r>
      <w:r>
        <w:rPr>
          <w:position w:val="-6"/>
          <w:lang w:val="en-US"/>
        </w:rPr>
        <w:object w:dxaOrig="195" w:dyaOrig="225" w14:anchorId="3151D8F6">
          <v:shape id="_x0000_i1122" type="#_x0000_t75" style="width:9.6pt;height:11.4pt" o:ole="">
            <v:imagedata r:id="rId200" o:title=""/>
          </v:shape>
          <o:OLEObject Type="Embed" ProgID="Equation.DSMT4" ShapeID="_x0000_i1122" DrawAspect="Content" ObjectID="_1727245430" r:id="rId201"/>
        </w:objec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ể</w:t>
      </w:r>
      <w:r w:rsidR="0018619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biểu thức nhận giá trị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1 số nguyên</w:t>
      </w:r>
      <w:r w:rsidR="0018619A">
        <w:rPr>
          <w:rFonts w:ascii="Times New Roman" w:eastAsia="Calibri" w:hAnsi="Times New Roman" w:cs="Times New Roman"/>
          <w:sz w:val="24"/>
          <w:szCs w:val="24"/>
          <w:lang w:val="fr-FR"/>
        </w:rPr>
        <w:t> :</w:t>
      </w:r>
    </w:p>
    <w:p w14:paraId="03FB7CA1" w14:textId="72E6AD1C" w:rsidR="0018619A" w:rsidRDefault="0018619A" w:rsidP="0020184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18619A">
        <w:rPr>
          <w:position w:val="-24"/>
          <w:lang w:val="en-US"/>
        </w:rPr>
        <w:object w:dxaOrig="1080" w:dyaOrig="700" w14:anchorId="030D571C">
          <v:shape id="_x0000_i1123" type="#_x0000_t75" style="width:54pt;height:35.4pt" o:ole="">
            <v:imagedata r:id="rId202" o:title=""/>
          </v:shape>
          <o:OLEObject Type="Embed" ProgID="Equation.DSMT4" ShapeID="_x0000_i1123" DrawAspect="Content" ObjectID="_1727245431" r:id="rId203"/>
        </w:object>
      </w:r>
      <w:r>
        <w:rPr>
          <w:lang w:val="en-US"/>
        </w:rPr>
        <w:tab/>
      </w:r>
      <w:r>
        <w:rPr>
          <w:lang w:val="en-US"/>
        </w:rPr>
        <w:tab/>
      </w:r>
      <w:r>
        <w:rPr>
          <w:position w:val="-24"/>
          <w:lang w:val="en-US"/>
        </w:rPr>
        <w:object w:dxaOrig="1420" w:dyaOrig="700" w14:anchorId="61E8D792">
          <v:shape id="_x0000_i1124" type="#_x0000_t75" style="width:71.4pt;height:35.4pt" o:ole="">
            <v:imagedata r:id="rId204" o:title=""/>
          </v:shape>
          <o:OLEObject Type="Embed" ProgID="Equation.DSMT4" ShapeID="_x0000_i1124" DrawAspect="Content" ObjectID="_1727245432" r:id="rId205"/>
        </w:object>
      </w:r>
      <w:r>
        <w:rPr>
          <w:lang w:val="en-US"/>
        </w:rPr>
        <w:tab/>
      </w:r>
      <w:r>
        <w:rPr>
          <w:lang w:val="en-US"/>
        </w:rPr>
        <w:tab/>
      </w:r>
      <w:r w:rsidRPr="0018619A">
        <w:rPr>
          <w:position w:val="-28"/>
          <w:lang w:val="en-US"/>
        </w:rPr>
        <w:object w:dxaOrig="1219" w:dyaOrig="740" w14:anchorId="0FFF7E13">
          <v:shape id="_x0000_i1125" type="#_x0000_t75" style="width:60.6pt;height:36.6pt" o:ole="">
            <v:imagedata r:id="rId206" o:title=""/>
          </v:shape>
          <o:OLEObject Type="Embed" ProgID="Equation.DSMT4" ShapeID="_x0000_i1125" DrawAspect="Content" ObjectID="_1727245433" r:id="rId207"/>
        </w:object>
      </w:r>
      <w:r>
        <w:rPr>
          <w:lang w:val="en-US"/>
        </w:rPr>
        <w:tab/>
      </w:r>
      <w:r>
        <w:rPr>
          <w:lang w:val="en-US"/>
        </w:rPr>
        <w:tab/>
      </w:r>
    </w:p>
    <w:p w14:paraId="304AF9AC" w14:textId="77777777" w:rsidR="00201843" w:rsidRDefault="00201843" w:rsidP="00201843">
      <w:pPr>
        <w:tabs>
          <w:tab w:val="left" w:pos="6945"/>
        </w:tabs>
        <w:spacing w:line="240" w:lineRule="auto"/>
        <w:rPr>
          <w:rFonts w:ascii="Times New Roman" w:hAnsi="Times New Roman" w:cs="Times New Roman"/>
          <w:sz w:val="24"/>
          <w:szCs w:val="24"/>
          <w:lang w:val="nl-NL"/>
        </w:rPr>
      </w:pPr>
    </w:p>
    <w:p w14:paraId="0946C0D4" w14:textId="77777777" w:rsidR="008F00F0" w:rsidRPr="00201843" w:rsidRDefault="008F00F0" w:rsidP="00665BD1">
      <w:pPr>
        <w:spacing w:after="0" w:line="240" w:lineRule="auto"/>
        <w:ind w:left="993" w:hanging="993"/>
        <w:rPr>
          <w:rFonts w:ascii="Times New Roman" w:eastAsia="Arial" w:hAnsi="Times New Roman" w:cs="Times New Roman"/>
          <w:sz w:val="24"/>
          <w:szCs w:val="24"/>
          <w:lang w:val="en-US"/>
        </w:rPr>
      </w:pPr>
    </w:p>
    <w:p w14:paraId="669FAD99" w14:textId="77777777" w:rsidR="007E252E" w:rsidRPr="00201843" w:rsidRDefault="007E252E" w:rsidP="00665BD1">
      <w:pPr>
        <w:spacing w:after="0" w:line="240" w:lineRule="auto"/>
        <w:ind w:right="221"/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03211E82" w14:textId="77777777" w:rsidR="007E252E" w:rsidRPr="00201843" w:rsidRDefault="007E252E" w:rsidP="00665BD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736AF88" w14:textId="77777777" w:rsidR="00FE66EF" w:rsidRPr="00201843" w:rsidRDefault="00FE66EF" w:rsidP="00665BD1">
      <w:pPr>
        <w:tabs>
          <w:tab w:val="left" w:pos="420"/>
        </w:tabs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</w:p>
    <w:p w14:paraId="62312D86" w14:textId="76841F7B" w:rsidR="004C503B" w:rsidRPr="00201843" w:rsidRDefault="00FE66EF" w:rsidP="00665BD1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201843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</w:p>
    <w:sectPr w:rsidR="004C503B" w:rsidRPr="00201843" w:rsidSect="00665BD1">
      <w:pgSz w:w="12240" w:h="15840"/>
      <w:pgMar w:top="540" w:right="720" w:bottom="45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CD6E4B"/>
    <w:multiLevelType w:val="hybridMultilevel"/>
    <w:tmpl w:val="AF6432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AC3BBB"/>
    <w:multiLevelType w:val="hybridMultilevel"/>
    <w:tmpl w:val="022480B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70F30"/>
    <w:multiLevelType w:val="hybridMultilevel"/>
    <w:tmpl w:val="BDE0DC7E"/>
    <w:lvl w:ilvl="0" w:tplc="042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6D26079"/>
    <w:multiLevelType w:val="hybridMultilevel"/>
    <w:tmpl w:val="6686976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77F4890"/>
    <w:multiLevelType w:val="hybridMultilevel"/>
    <w:tmpl w:val="0396DA3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287B8D"/>
    <w:multiLevelType w:val="hybridMultilevel"/>
    <w:tmpl w:val="0DFCBB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AB94CB9"/>
    <w:multiLevelType w:val="hybridMultilevel"/>
    <w:tmpl w:val="FB1AC04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7CC486D"/>
    <w:multiLevelType w:val="hybridMultilevel"/>
    <w:tmpl w:val="7A1E67F2"/>
    <w:lvl w:ilvl="0" w:tplc="FB5211D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BD2277B"/>
    <w:multiLevelType w:val="hybridMultilevel"/>
    <w:tmpl w:val="00FAC98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9B15464"/>
    <w:multiLevelType w:val="hybridMultilevel"/>
    <w:tmpl w:val="1404647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D881BEF"/>
    <w:multiLevelType w:val="hybridMultilevel"/>
    <w:tmpl w:val="7BF837D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FFA7070"/>
    <w:multiLevelType w:val="hybridMultilevel"/>
    <w:tmpl w:val="F432BAC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5"/>
  </w:num>
  <w:num w:numId="5">
    <w:abstractNumId w:val="0"/>
  </w:num>
  <w:num w:numId="6">
    <w:abstractNumId w:val="7"/>
  </w:num>
  <w:num w:numId="7">
    <w:abstractNumId w:val="8"/>
  </w:num>
  <w:num w:numId="8">
    <w:abstractNumId w:val="9"/>
  </w:num>
  <w:num w:numId="9">
    <w:abstractNumId w:val="6"/>
  </w:num>
  <w:num w:numId="10">
    <w:abstractNumId w:val="11"/>
  </w:num>
  <w:num w:numId="11">
    <w:abstractNumId w:val="10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0B6A"/>
    <w:rsid w:val="000554AC"/>
    <w:rsid w:val="00071CB4"/>
    <w:rsid w:val="000934C5"/>
    <w:rsid w:val="000A0DB4"/>
    <w:rsid w:val="000B16C5"/>
    <w:rsid w:val="00162D84"/>
    <w:rsid w:val="0018619A"/>
    <w:rsid w:val="00201843"/>
    <w:rsid w:val="002B0B6A"/>
    <w:rsid w:val="002D7AFC"/>
    <w:rsid w:val="00347B3D"/>
    <w:rsid w:val="003B707A"/>
    <w:rsid w:val="00486663"/>
    <w:rsid w:val="004C503B"/>
    <w:rsid w:val="0052092C"/>
    <w:rsid w:val="00536ADC"/>
    <w:rsid w:val="005C4EA3"/>
    <w:rsid w:val="005D5859"/>
    <w:rsid w:val="00665BD1"/>
    <w:rsid w:val="006F3D03"/>
    <w:rsid w:val="0071757C"/>
    <w:rsid w:val="0075384B"/>
    <w:rsid w:val="00777E69"/>
    <w:rsid w:val="007A395E"/>
    <w:rsid w:val="007E252E"/>
    <w:rsid w:val="007F603D"/>
    <w:rsid w:val="00865E50"/>
    <w:rsid w:val="008B41EE"/>
    <w:rsid w:val="008F00F0"/>
    <w:rsid w:val="009559EA"/>
    <w:rsid w:val="009C0216"/>
    <w:rsid w:val="00B510F5"/>
    <w:rsid w:val="00BB01E8"/>
    <w:rsid w:val="00C13957"/>
    <w:rsid w:val="00C520B2"/>
    <w:rsid w:val="00C93422"/>
    <w:rsid w:val="00CA5901"/>
    <w:rsid w:val="00D20222"/>
    <w:rsid w:val="00E0317B"/>
    <w:rsid w:val="00E509D5"/>
    <w:rsid w:val="00F74917"/>
    <w:rsid w:val="00F85903"/>
    <w:rsid w:val="00FE66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6946CF"/>
  <w15:chartTrackingRefBased/>
  <w15:docId w15:val="{931CAE61-0B9C-4A2A-AE27-8AFDE489EE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B0B6A"/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B16C5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7E252E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rsid w:val="007E252E"/>
    <w:rPr>
      <w:lang w:val="vi-VN"/>
    </w:rPr>
  </w:style>
  <w:style w:type="table" w:styleId="TableGrid">
    <w:name w:val="Table Grid"/>
    <w:basedOn w:val="TableNormal"/>
    <w:uiPriority w:val="39"/>
    <w:rsid w:val="00665B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90941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44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7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107" Type="http://schemas.openxmlformats.org/officeDocument/2006/relationships/image" Target="media/image51.e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3.emf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image" Target="media/image81.wmf"/><Relationship Id="rId181" Type="http://schemas.openxmlformats.org/officeDocument/2006/relationships/oleObject" Target="embeddings/oleObject85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png"/><Relationship Id="rId171" Type="http://schemas.openxmlformats.org/officeDocument/2006/relationships/oleObject" Target="embeddings/oleObject80.bin"/><Relationship Id="rId192" Type="http://schemas.openxmlformats.org/officeDocument/2006/relationships/image" Target="media/image98.wmf"/><Relationship Id="rId206" Type="http://schemas.openxmlformats.org/officeDocument/2006/relationships/image" Target="media/image105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8.png"/><Relationship Id="rId161" Type="http://schemas.openxmlformats.org/officeDocument/2006/relationships/oleObject" Target="embeddings/oleObject76.bin"/><Relationship Id="rId182" Type="http://schemas.openxmlformats.org/officeDocument/2006/relationships/image" Target="media/image93.wmf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75.png"/><Relationship Id="rId172" Type="http://schemas.openxmlformats.org/officeDocument/2006/relationships/image" Target="media/image88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image" Target="media/image82.png"/><Relationship Id="rId183" Type="http://schemas.openxmlformats.org/officeDocument/2006/relationships/oleObject" Target="embeddings/oleObject86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9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208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image" Target="media/image86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83.png"/><Relationship Id="rId184" Type="http://schemas.openxmlformats.org/officeDocument/2006/relationships/image" Target="media/image94.wmf"/><Relationship Id="rId189" Type="http://schemas.openxmlformats.org/officeDocument/2006/relationships/oleObject" Target="embeddings/oleObject8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8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9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theme" Target="theme/theme1.xml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84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92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7.png"/><Relationship Id="rId175" Type="http://schemas.openxmlformats.org/officeDocument/2006/relationships/oleObject" Target="embeddings/oleObject82.bin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77.bin"/><Relationship Id="rId186" Type="http://schemas.openxmlformats.org/officeDocument/2006/relationships/image" Target="media/image95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image" Target="media/image78.wmf"/><Relationship Id="rId176" Type="http://schemas.openxmlformats.org/officeDocument/2006/relationships/image" Target="media/image90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66" Type="http://schemas.openxmlformats.org/officeDocument/2006/relationships/image" Target="media/image85.wmf"/><Relationship Id="rId187" Type="http://schemas.openxmlformats.org/officeDocument/2006/relationships/oleObject" Target="embeddings/oleObject88.bin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3.bin"/><Relationship Id="rId198" Type="http://schemas.openxmlformats.org/officeDocument/2006/relationships/image" Target="media/image101.wmf"/><Relationship Id="rId202" Type="http://schemas.openxmlformats.org/officeDocument/2006/relationships/image" Target="media/image103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78.bin"/><Relationship Id="rId188" Type="http://schemas.openxmlformats.org/officeDocument/2006/relationships/image" Target="media/image96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6.wmf"/><Relationship Id="rId157" Type="http://schemas.openxmlformats.org/officeDocument/2006/relationships/image" Target="media/image79.png"/><Relationship Id="rId178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4</Pages>
  <Words>702</Words>
  <Characters>4003</Characters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0-10T15:43:00Z</dcterms:created>
  <dcterms:modified xsi:type="dcterms:W3CDTF">2022-10-14T02:34:00Z</dcterms:modified>
</cp:coreProperties>
</file>